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67AE321" w14:textId="5531CB8B" w:rsidR="004C33D7" w:rsidRDefault="004C33D7" w:rsidP="004C33D7">
      <w:pPr>
        <w:spacing w:after="0"/>
        <w:jc w:val="center"/>
        <w:rPr>
          <w:rFonts w:ascii="Times New Roman" w:eastAsia="Calibri" w:hAnsi="Times New Roman" w:cs="Times New Roman"/>
          <w:b/>
          <w:sz w:val="44"/>
          <w:szCs w:val="44"/>
        </w:rPr>
      </w:pPr>
      <w:r>
        <w:rPr>
          <w:noProof/>
          <w:lang w:val="en-GB" w:eastAsia="en-GB"/>
        </w:rPr>
        <w:drawing>
          <wp:anchor distT="0" distB="0" distL="114300" distR="114300" simplePos="0" relativeHeight="251674624" behindDoc="1" locked="0" layoutInCell="1" allowOverlap="1" wp14:anchorId="50213F01" wp14:editId="36617E29">
            <wp:simplePos x="0" y="0"/>
            <wp:positionH relativeFrom="column">
              <wp:posOffset>1362075</wp:posOffset>
            </wp:positionH>
            <wp:positionV relativeFrom="paragraph">
              <wp:posOffset>321310</wp:posOffset>
            </wp:positionV>
            <wp:extent cx="3000375" cy="2514600"/>
            <wp:effectExtent l="0" t="0" r="9525" b="0"/>
            <wp:wrapTopAndBottom/>
            <wp:docPr id="3" name="Picture 3" descr="Pangani Girls Alumni Association (@pangoalumni) / Twit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angani Girls Alumni Association (@pangoalumni) / Twitter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514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Calibri" w:hAnsi="Times New Roman" w:cs="Times New Roman"/>
          <w:b/>
          <w:color w:val="00B0F0"/>
          <w:sz w:val="44"/>
          <w:szCs w:val="44"/>
        </w:rPr>
        <w:t>PANGANI POST MOCK EXAMINATION</w:t>
      </w:r>
      <w:r>
        <w:rPr>
          <w:rFonts w:ascii="Times New Roman" w:eastAsia="Calibri" w:hAnsi="Times New Roman" w:cs="Times New Roman"/>
          <w:b/>
          <w:sz w:val="44"/>
          <w:szCs w:val="44"/>
        </w:rPr>
        <w:t xml:space="preserve"> </w:t>
      </w:r>
    </w:p>
    <w:p w14:paraId="536833B1" w14:textId="77777777" w:rsidR="004C33D7" w:rsidRDefault="004C33D7" w:rsidP="004C33D7">
      <w:pPr>
        <w:spacing w:after="0"/>
        <w:jc w:val="center"/>
        <w:rPr>
          <w:rFonts w:ascii="Times New Roman" w:eastAsia="Calibri" w:hAnsi="Times New Roman" w:cs="Times New Roman"/>
          <w:b/>
          <w:color w:val="00B0F0"/>
          <w:sz w:val="44"/>
          <w:szCs w:val="44"/>
        </w:rPr>
      </w:pPr>
    </w:p>
    <w:p w14:paraId="5F93EACF" w14:textId="77777777" w:rsidR="004C33D7" w:rsidRDefault="004C33D7" w:rsidP="004C33D7">
      <w:pPr>
        <w:spacing w:after="0"/>
        <w:jc w:val="center"/>
        <w:rPr>
          <w:rFonts w:ascii="Times New Roman" w:eastAsia="Calibri" w:hAnsi="Times New Roman" w:cs="Times New Roman"/>
          <w:b/>
          <w:sz w:val="44"/>
          <w:szCs w:val="44"/>
        </w:rPr>
      </w:pPr>
      <w:r>
        <w:rPr>
          <w:rFonts w:ascii="Times New Roman" w:eastAsia="Calibri" w:hAnsi="Times New Roman" w:cs="Times New Roman"/>
          <w:b/>
          <w:color w:val="00B0F0"/>
          <w:sz w:val="44"/>
          <w:szCs w:val="44"/>
        </w:rPr>
        <w:t>2022</w:t>
      </w:r>
    </w:p>
    <w:p w14:paraId="48A3FB6A" w14:textId="77777777" w:rsidR="004C33D7" w:rsidRDefault="004C33D7" w:rsidP="004C33D7">
      <w:pPr>
        <w:spacing w:after="240" w:line="360" w:lineRule="auto"/>
        <w:rPr>
          <w:rFonts w:ascii="Times New Roman" w:eastAsia="MS Mincho" w:hAnsi="Times New Roman" w:cs="Times New Roman"/>
          <w:b/>
          <w:bCs/>
          <w:sz w:val="24"/>
          <w:szCs w:val="24"/>
        </w:rPr>
      </w:pPr>
    </w:p>
    <w:p w14:paraId="55F0E0C8" w14:textId="77777777" w:rsidR="004C33D7" w:rsidRDefault="004C33D7" w:rsidP="004C33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14EC393E" w14:textId="77777777" w:rsidR="004C33D7" w:rsidRDefault="004C33D7" w:rsidP="004C33D7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NAME:</w:t>
      </w:r>
      <w:r>
        <w:rPr>
          <w:rFonts w:ascii="Times New Roman" w:hAnsi="Times New Roman"/>
          <w:sz w:val="28"/>
          <w:szCs w:val="28"/>
        </w:rPr>
        <w:t xml:space="preserve"> …………………………………</w:t>
      </w:r>
      <w:proofErr w:type="gramStart"/>
      <w:r>
        <w:rPr>
          <w:rFonts w:ascii="Times New Roman" w:hAnsi="Times New Roman"/>
          <w:sz w:val="28"/>
          <w:szCs w:val="28"/>
        </w:rPr>
        <w:t>…..</w:t>
      </w:r>
      <w:proofErr w:type="gramEnd"/>
      <w:r>
        <w:rPr>
          <w:rFonts w:ascii="Times New Roman" w:hAnsi="Times New Roman"/>
          <w:b/>
          <w:sz w:val="28"/>
          <w:szCs w:val="28"/>
        </w:rPr>
        <w:t>ADM NO.:</w:t>
      </w:r>
      <w:r>
        <w:rPr>
          <w:rFonts w:ascii="Times New Roman" w:hAnsi="Times New Roman"/>
          <w:sz w:val="28"/>
          <w:szCs w:val="28"/>
        </w:rPr>
        <w:t>………</w:t>
      </w:r>
      <w:r>
        <w:rPr>
          <w:rFonts w:ascii="Times New Roman" w:hAnsi="Times New Roman"/>
          <w:b/>
          <w:sz w:val="28"/>
          <w:szCs w:val="28"/>
        </w:rPr>
        <w:t xml:space="preserve">CLASS </w:t>
      </w:r>
      <w:r>
        <w:rPr>
          <w:rFonts w:ascii="Times New Roman" w:hAnsi="Times New Roman"/>
          <w:sz w:val="28"/>
          <w:szCs w:val="28"/>
        </w:rPr>
        <w:t>………</w:t>
      </w:r>
    </w:p>
    <w:p w14:paraId="455CB82B" w14:textId="77777777" w:rsidR="004C33D7" w:rsidRDefault="004C33D7" w:rsidP="004C33D7">
      <w:pPr>
        <w:pBdr>
          <w:bottom w:val="single" w:sz="12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b/>
          <w:sz w:val="28"/>
          <w:szCs w:val="28"/>
        </w:rPr>
        <w:t>SIGNATURE</w:t>
      </w:r>
      <w:r>
        <w:rPr>
          <w:rFonts w:ascii="Times New Roman" w:hAnsi="Times New Roman"/>
          <w:sz w:val="28"/>
          <w:szCs w:val="28"/>
        </w:rPr>
        <w:t>:…</w:t>
      </w:r>
      <w:proofErr w:type="gramEnd"/>
      <w:r>
        <w:rPr>
          <w:rFonts w:ascii="Times New Roman" w:hAnsi="Times New Roman"/>
          <w:sz w:val="28"/>
          <w:szCs w:val="28"/>
        </w:rPr>
        <w:t>………………...</w:t>
      </w:r>
      <w:r>
        <w:rPr>
          <w:rFonts w:ascii="Times New Roman" w:hAnsi="Times New Roman"/>
          <w:b/>
          <w:sz w:val="28"/>
          <w:szCs w:val="28"/>
        </w:rPr>
        <w:t>DATE</w:t>
      </w:r>
      <w:r>
        <w:rPr>
          <w:rFonts w:ascii="Times New Roman" w:hAnsi="Times New Roman"/>
          <w:sz w:val="28"/>
          <w:szCs w:val="28"/>
        </w:rPr>
        <w:t>:………………TEACHER…………..</w:t>
      </w:r>
    </w:p>
    <w:p w14:paraId="5739917A" w14:textId="1BB8FE6C"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</w:p>
    <w:p w14:paraId="568EE33D" w14:textId="77777777"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121 </w:t>
      </w:r>
      <w:r w:rsidR="004F6123">
        <w:rPr>
          <w:rFonts w:ascii="Times New Roman" w:hAnsi="Times New Roman" w:cs="Times New Roman"/>
          <w:b/>
          <w:i/>
        </w:rPr>
        <w:t>/1</w:t>
      </w: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42B086E8" w14:textId="154BD750"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</w:t>
      </w:r>
      <w:r w:rsidR="004C33D7">
        <w:rPr>
          <w:rFonts w:ascii="Times New Roman" w:hAnsi="Times New Roman" w:cs="Times New Roman"/>
          <w:b/>
          <w:i/>
        </w:rPr>
        <w:t xml:space="preserve">                             </w:t>
      </w: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MATHEMATICS ALT A                                    </w:t>
      </w:r>
      <w:r w:rsidRPr="003070C1">
        <w:rPr>
          <w:rFonts w:ascii="Times New Roman" w:hAnsi="Times New Roman" w:cs="Times New Roman"/>
          <w:b/>
          <w:i/>
          <w:color w:val="FFFFFF"/>
        </w:rPr>
        <w:t>C</w:t>
      </w:r>
      <w:r w:rsidRPr="003070C1">
        <w:rPr>
          <w:rFonts w:ascii="Times New Roman" w:hAnsi="Times New Roman" w:cs="Times New Roman"/>
          <w:b/>
          <w:i/>
        </w:rPr>
        <w:t xml:space="preserve">                             </w:t>
      </w:r>
      <w:proofErr w:type="gramStart"/>
      <w:r w:rsidRPr="003070C1">
        <w:rPr>
          <w:rFonts w:ascii="Times New Roman" w:hAnsi="Times New Roman" w:cs="Times New Roman"/>
          <w:b/>
          <w:i/>
        </w:rPr>
        <w:t xml:space="preserve">  .</w:t>
      </w:r>
      <w:proofErr w:type="gramEnd"/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</w:t>
      </w:r>
    </w:p>
    <w:p w14:paraId="093453C4" w14:textId="1DF122B0"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</w:t>
      </w:r>
      <w:r w:rsidRPr="008F2333">
        <w:rPr>
          <w:rFonts w:ascii="Times New Roman" w:hAnsi="Times New Roman" w:cs="Times New Roman"/>
          <w:b/>
          <w:i/>
          <w:color w:val="FF0000"/>
          <w:sz w:val="40"/>
          <w:szCs w:val="40"/>
        </w:rPr>
        <w:t xml:space="preserve">                                                            </w:t>
      </w:r>
      <w:r w:rsidRPr="003070C1">
        <w:rPr>
          <w:rFonts w:ascii="Times New Roman" w:hAnsi="Times New Roman" w:cs="Times New Roman"/>
          <w:b/>
          <w:i/>
          <w:color w:val="FFFFFF"/>
        </w:rPr>
        <w:t>C</w:t>
      </w:r>
      <w:r w:rsidR="004C33D7">
        <w:rPr>
          <w:rFonts w:ascii="Times New Roman" w:hAnsi="Times New Roman" w:cs="Times New Roman"/>
          <w:b/>
          <w:i/>
        </w:rPr>
        <w:t xml:space="preserve">                           </w:t>
      </w:r>
    </w:p>
    <w:p w14:paraId="377E45BE" w14:textId="77777777" w:rsidR="003070C1" w:rsidRPr="003070C1" w:rsidRDefault="003070C1" w:rsidP="003070C1">
      <w:pPr>
        <w:tabs>
          <w:tab w:val="left" w:pos="5580"/>
          <w:tab w:val="left" w:pos="5760"/>
        </w:tabs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TIME:  </w:t>
      </w:r>
      <w:r w:rsidRPr="003070C1">
        <w:rPr>
          <w:position w:val="-24"/>
        </w:rPr>
        <w:object w:dxaOrig="380" w:dyaOrig="620" w14:anchorId="7DE039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0.75pt" o:ole="">
            <v:imagedata r:id="rId8" o:title=""/>
          </v:shape>
          <o:OLEObject Type="Embed" ProgID="Equation.DSMT4" ShapeID="_x0000_i1025" DrawAspect="Content" ObjectID="_1730014327" r:id="rId9"/>
        </w:object>
      </w:r>
      <w:r w:rsidRPr="003070C1">
        <w:rPr>
          <w:rFonts w:ascii="Times New Roman" w:hAnsi="Times New Roman" w:cs="Times New Roman"/>
          <w:b/>
          <w:i/>
        </w:rPr>
        <w:t xml:space="preserve"> HRS</w:t>
      </w:r>
    </w:p>
    <w:p w14:paraId="619FE4E3" w14:textId="77777777" w:rsidR="003070C1" w:rsidRPr="003070C1" w:rsidRDefault="006B11C3" w:rsidP="006B11C3">
      <w:pPr>
        <w:keepNext/>
        <w:spacing w:after="0" w:line="360" w:lineRule="auto"/>
        <w:outlineLvl w:val="0"/>
        <w:rPr>
          <w:rFonts w:ascii="Times New Roman" w:hAnsi="Times New Roman" w:cs="Times New Roman"/>
          <w:b/>
          <w:i/>
        </w:rPr>
      </w:pPr>
      <w:r>
        <w:rPr>
          <w:rFonts w:ascii="Times New Roman" w:eastAsia="Times New Roman" w:hAnsi="Times New Roman" w:cs="Times New Roman"/>
          <w:b/>
          <w:bCs/>
          <w:i/>
          <w:kern w:val="32"/>
          <w:lang w:bidi="en-US"/>
        </w:rPr>
        <w:t xml:space="preserve">                                                         </w:t>
      </w:r>
    </w:p>
    <w:p w14:paraId="4E1CBCA5" w14:textId="77777777" w:rsidR="003070C1" w:rsidRPr="003070C1" w:rsidRDefault="003070C1" w:rsidP="003070C1">
      <w:p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>Instructions to candidates</w:t>
      </w:r>
    </w:p>
    <w:p w14:paraId="3F7DF12A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Write your</w:t>
      </w:r>
      <w:r w:rsidRPr="003070C1">
        <w:rPr>
          <w:rFonts w:ascii="Times New Roman" w:hAnsi="Times New Roman" w:cs="Times New Roman"/>
          <w:b/>
          <w:i/>
        </w:rPr>
        <w:t xml:space="preserve"> name </w:t>
      </w:r>
      <w:r w:rsidRPr="003070C1">
        <w:rPr>
          <w:rFonts w:ascii="Times New Roman" w:hAnsi="Times New Roman" w:cs="Times New Roman"/>
          <w:i/>
        </w:rPr>
        <w:t>and</w:t>
      </w:r>
      <w:r w:rsidRPr="003070C1">
        <w:rPr>
          <w:rFonts w:ascii="Times New Roman" w:hAnsi="Times New Roman" w:cs="Times New Roman"/>
          <w:b/>
          <w:i/>
        </w:rPr>
        <w:t xml:space="preserve"> </w:t>
      </w:r>
      <w:r w:rsidR="006B11C3">
        <w:rPr>
          <w:rFonts w:ascii="Times New Roman" w:hAnsi="Times New Roman" w:cs="Times New Roman"/>
          <w:b/>
          <w:i/>
        </w:rPr>
        <w:t>index</w:t>
      </w:r>
      <w:r w:rsidRPr="003070C1">
        <w:rPr>
          <w:rFonts w:ascii="Times New Roman" w:hAnsi="Times New Roman" w:cs="Times New Roman"/>
          <w:i/>
        </w:rPr>
        <w:t xml:space="preserve"> in the spaces provided above.</w:t>
      </w:r>
    </w:p>
    <w:p w14:paraId="5D99AF53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Sign and write the date of the examination in the spaces provided above.</w:t>
      </w:r>
    </w:p>
    <w:p w14:paraId="6BE7DF89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 xml:space="preserve">The paper contains </w:t>
      </w:r>
      <w:r w:rsidRPr="003070C1">
        <w:rPr>
          <w:rFonts w:ascii="Times New Roman" w:hAnsi="Times New Roman" w:cs="Times New Roman"/>
          <w:b/>
          <w:i/>
        </w:rPr>
        <w:t>TWO</w:t>
      </w:r>
      <w:r w:rsidRPr="003070C1">
        <w:rPr>
          <w:rFonts w:ascii="Times New Roman" w:hAnsi="Times New Roman" w:cs="Times New Roman"/>
          <w:i/>
        </w:rPr>
        <w:t xml:space="preserve"> Sections: </w:t>
      </w:r>
      <w:r w:rsidRPr="003070C1">
        <w:rPr>
          <w:rFonts w:ascii="Times New Roman" w:hAnsi="Times New Roman" w:cs="Times New Roman"/>
          <w:b/>
          <w:i/>
        </w:rPr>
        <w:t>Section I</w:t>
      </w:r>
      <w:r w:rsidRPr="003070C1">
        <w:rPr>
          <w:rFonts w:ascii="Times New Roman" w:hAnsi="Times New Roman" w:cs="Times New Roman"/>
          <w:i/>
        </w:rPr>
        <w:t xml:space="preserve"> and </w:t>
      </w:r>
      <w:r w:rsidRPr="003070C1">
        <w:rPr>
          <w:rFonts w:ascii="Times New Roman" w:hAnsi="Times New Roman" w:cs="Times New Roman"/>
          <w:b/>
          <w:i/>
        </w:rPr>
        <w:t>Section II.</w:t>
      </w:r>
    </w:p>
    <w:p w14:paraId="3977898D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 xml:space="preserve">Answer </w:t>
      </w:r>
      <w:r w:rsidRPr="003070C1">
        <w:rPr>
          <w:rFonts w:ascii="Times New Roman" w:hAnsi="Times New Roman" w:cs="Times New Roman"/>
          <w:b/>
          <w:i/>
        </w:rPr>
        <w:t>ALL</w:t>
      </w:r>
      <w:r w:rsidRPr="003070C1">
        <w:rPr>
          <w:rFonts w:ascii="Times New Roman" w:hAnsi="Times New Roman" w:cs="Times New Roman"/>
          <w:i/>
        </w:rPr>
        <w:t xml:space="preserve"> the questions in Section I and </w:t>
      </w:r>
      <w:r w:rsidRPr="003070C1">
        <w:rPr>
          <w:rFonts w:ascii="Times New Roman" w:hAnsi="Times New Roman" w:cs="Times New Roman"/>
          <w:b/>
          <w:i/>
        </w:rPr>
        <w:t xml:space="preserve">Only five </w:t>
      </w:r>
      <w:r w:rsidRPr="003070C1">
        <w:rPr>
          <w:rFonts w:ascii="Times New Roman" w:hAnsi="Times New Roman" w:cs="Times New Roman"/>
          <w:i/>
        </w:rPr>
        <w:t xml:space="preserve">questions from </w:t>
      </w:r>
      <w:r w:rsidRPr="003070C1">
        <w:rPr>
          <w:rFonts w:ascii="Times New Roman" w:hAnsi="Times New Roman" w:cs="Times New Roman"/>
          <w:b/>
          <w:i/>
        </w:rPr>
        <w:t>Section II</w:t>
      </w:r>
      <w:r w:rsidRPr="003070C1">
        <w:rPr>
          <w:rFonts w:ascii="Times New Roman" w:hAnsi="Times New Roman" w:cs="Times New Roman"/>
          <w:i/>
        </w:rPr>
        <w:t>.</w:t>
      </w:r>
    </w:p>
    <w:p w14:paraId="39E4A696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lastRenderedPageBreak/>
        <w:t>All answers and working must be written on the question paper in the spaces provided below each question.</w:t>
      </w:r>
    </w:p>
    <w:p w14:paraId="13D7A375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>Show all the steps in your calculations, giving your answers at each stage in the spaces below each question.</w:t>
      </w:r>
    </w:p>
    <w:p w14:paraId="52A6869C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Marks may be given for correct working even if the answer is wrong.</w:t>
      </w:r>
    </w:p>
    <w:p w14:paraId="5986F6F9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b/>
          <w:i/>
        </w:rPr>
        <w:t>Non-programmable</w:t>
      </w:r>
      <w:r w:rsidRPr="003070C1">
        <w:rPr>
          <w:rFonts w:ascii="Times New Roman" w:hAnsi="Times New Roman" w:cs="Times New Roman"/>
          <w:i/>
        </w:rPr>
        <w:t xml:space="preserve"> silent electronic calculators and KNEC Mathematical tables may be used except where stated otherwise.</w:t>
      </w:r>
    </w:p>
    <w:p w14:paraId="29BD824E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 xml:space="preserve">This paper consists of </w:t>
      </w:r>
      <w:r w:rsidRPr="003070C1">
        <w:rPr>
          <w:rFonts w:ascii="Times New Roman" w:hAnsi="Times New Roman" w:cs="Times New Roman"/>
          <w:b/>
          <w:i/>
        </w:rPr>
        <w:t>15</w:t>
      </w:r>
      <w:r w:rsidRPr="003070C1">
        <w:rPr>
          <w:rFonts w:ascii="Times New Roman" w:hAnsi="Times New Roman" w:cs="Times New Roman"/>
          <w:i/>
        </w:rPr>
        <w:t xml:space="preserve"> printed pages. </w:t>
      </w:r>
    </w:p>
    <w:p w14:paraId="663CA7A0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b/>
          <w:i/>
        </w:rPr>
        <w:t>Candidates should check the question paper to ascertain that all the pages are printed as indicated and that no questions are missing.</w:t>
      </w:r>
    </w:p>
    <w:p w14:paraId="3FF7954B" w14:textId="77777777" w:rsidR="003070C1" w:rsidRPr="003070C1" w:rsidRDefault="003070C1" w:rsidP="003070C1">
      <w:pPr>
        <w:numPr>
          <w:ilvl w:val="0"/>
          <w:numId w:val="17"/>
        </w:numPr>
        <w:spacing w:after="0" w:line="360" w:lineRule="auto"/>
        <w:rPr>
          <w:rFonts w:ascii="Times New Roman" w:hAnsi="Times New Roman" w:cs="Times New Roman"/>
          <w:i/>
        </w:rPr>
      </w:pPr>
      <w:r w:rsidRPr="003070C1">
        <w:rPr>
          <w:rFonts w:ascii="Times New Roman" w:hAnsi="Times New Roman" w:cs="Times New Roman"/>
          <w:i/>
        </w:rPr>
        <w:t>Answer all the questions in English.</w:t>
      </w:r>
    </w:p>
    <w:p w14:paraId="182734DE" w14:textId="77777777" w:rsidR="003070C1" w:rsidRPr="003070C1" w:rsidRDefault="003070C1" w:rsidP="003070C1">
      <w:pPr>
        <w:spacing w:after="0"/>
        <w:ind w:left="72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>FOR EXAMINER’S USE ONLY</w:t>
      </w:r>
    </w:p>
    <w:p w14:paraId="3323DB3A" w14:textId="77777777"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>SECTION I</w:t>
      </w:r>
    </w:p>
    <w:tbl>
      <w:tblPr>
        <w:tblW w:w="9990" w:type="dxa"/>
        <w:tblInd w:w="-10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617"/>
        <w:gridCol w:w="512"/>
        <w:gridCol w:w="512"/>
        <w:gridCol w:w="512"/>
        <w:gridCol w:w="512"/>
        <w:gridCol w:w="512"/>
        <w:gridCol w:w="512"/>
        <w:gridCol w:w="512"/>
        <w:gridCol w:w="512"/>
        <w:gridCol w:w="585"/>
        <w:gridCol w:w="585"/>
        <w:gridCol w:w="585"/>
        <w:gridCol w:w="585"/>
        <w:gridCol w:w="585"/>
        <w:gridCol w:w="585"/>
        <w:gridCol w:w="585"/>
        <w:gridCol w:w="1182"/>
      </w:tblGrid>
      <w:tr w:rsidR="003070C1" w:rsidRPr="003070C1" w14:paraId="72DFFE28" w14:textId="77777777" w:rsidTr="00BC573C">
        <w:trPr>
          <w:trHeight w:val="101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019E0ADA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27130B50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20A5C5CC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3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12A1D7E6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4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65E457E6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5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040D03BD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6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0255181F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7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158B020E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8</w:t>
            </w: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10DA8DAF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9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2B7A3EB4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0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0BC447DA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1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04051C1D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2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53143490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3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493162B6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4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6A4B743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5</w:t>
            </w: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78174254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6</w:t>
            </w:r>
          </w:p>
        </w:tc>
        <w:tc>
          <w:tcPr>
            <w:tcW w:w="11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2F588B2D" w14:textId="77777777"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Total</w:t>
            </w:r>
          </w:p>
        </w:tc>
      </w:tr>
      <w:tr w:rsidR="003070C1" w:rsidRPr="003070C1" w14:paraId="01E3BC51" w14:textId="77777777" w:rsidTr="00BC573C">
        <w:trPr>
          <w:trHeight w:val="857"/>
        </w:trPr>
        <w:tc>
          <w:tcPr>
            <w:tcW w:w="61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626494F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5D70A14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5AA8BD1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AC28FA3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50D61B1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D699859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7064807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7060923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1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D996054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0113D7A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50702552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95496DF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D2CF248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0578502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  <w:p w14:paraId="389650D4" w14:textId="77777777"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9A7AA35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039AFA3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118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3013C7C6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</w:tr>
    </w:tbl>
    <w:p w14:paraId="18BC2A8C" w14:textId="77777777" w:rsidR="003070C1" w:rsidRPr="003070C1" w:rsidRDefault="003070C1" w:rsidP="003070C1">
      <w:pPr>
        <w:spacing w:after="0" w:line="240" w:lineRule="auto"/>
        <w:rPr>
          <w:rFonts w:ascii="Times New Roman" w:hAnsi="Times New Roman" w:cs="Times New Roman"/>
          <w:b/>
          <w:i/>
        </w:rPr>
      </w:pPr>
    </w:p>
    <w:tbl>
      <w:tblPr>
        <w:tblpPr w:leftFromText="180" w:rightFromText="180" w:vertAnchor="text" w:horzAnchor="margin" w:tblpXSpec="right" w:tblpY="379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1403"/>
      </w:tblGrid>
      <w:tr w:rsidR="003070C1" w:rsidRPr="003070C1" w14:paraId="1A6EBF92" w14:textId="77777777" w:rsidTr="00BC573C">
        <w:trPr>
          <w:trHeight w:val="1232"/>
        </w:trPr>
        <w:tc>
          <w:tcPr>
            <w:tcW w:w="14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5B8FC68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  <w:p w14:paraId="24B7C719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  <w:p w14:paraId="395DCF17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  <w:p w14:paraId="5EDE8A5B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</w:tr>
    </w:tbl>
    <w:tbl>
      <w:tblPr>
        <w:tblpPr w:leftFromText="180" w:rightFromText="180" w:vertAnchor="text" w:horzAnchor="margin" w:tblpX="-105" w:tblpY="406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645"/>
        <w:gridCol w:w="540"/>
        <w:gridCol w:w="520"/>
        <w:gridCol w:w="635"/>
        <w:gridCol w:w="540"/>
        <w:gridCol w:w="720"/>
        <w:gridCol w:w="630"/>
        <w:gridCol w:w="720"/>
        <w:gridCol w:w="1065"/>
      </w:tblGrid>
      <w:tr w:rsidR="003070C1" w:rsidRPr="003070C1" w14:paraId="3ADA6000" w14:textId="77777777" w:rsidTr="00BC573C">
        <w:trPr>
          <w:trHeight w:val="207"/>
        </w:trPr>
        <w:tc>
          <w:tcPr>
            <w:tcW w:w="64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25B7F6D8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7</w:t>
            </w:r>
          </w:p>
        </w:tc>
        <w:tc>
          <w:tcPr>
            <w:tcW w:w="5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1D8575CB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8</w:t>
            </w:r>
          </w:p>
        </w:tc>
        <w:tc>
          <w:tcPr>
            <w:tcW w:w="5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24049E80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19</w:t>
            </w:r>
          </w:p>
        </w:tc>
        <w:tc>
          <w:tcPr>
            <w:tcW w:w="6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0415F5A" w14:textId="77777777"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0</w:t>
            </w:r>
          </w:p>
        </w:tc>
        <w:tc>
          <w:tcPr>
            <w:tcW w:w="5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6F3EB24" w14:textId="77777777"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690B00D" w14:textId="77777777"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2</w:t>
            </w: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7BEB2BF" w14:textId="77777777"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3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79DC22EC" w14:textId="77777777"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>24</w:t>
            </w:r>
          </w:p>
        </w:tc>
        <w:tc>
          <w:tcPr>
            <w:tcW w:w="106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0D34BA43" w14:textId="77777777" w:rsidR="003070C1" w:rsidRPr="003070C1" w:rsidRDefault="003070C1" w:rsidP="003070C1">
            <w:pPr>
              <w:spacing w:after="0" w:line="36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 xml:space="preserve">   Total</w:t>
            </w:r>
          </w:p>
        </w:tc>
      </w:tr>
      <w:tr w:rsidR="003070C1" w:rsidRPr="003070C1" w14:paraId="185C83E3" w14:textId="77777777" w:rsidTr="00BC573C">
        <w:trPr>
          <w:trHeight w:val="814"/>
        </w:trPr>
        <w:tc>
          <w:tcPr>
            <w:tcW w:w="64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14:paraId="66A1BAA9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  <w:r w:rsidRPr="003070C1">
              <w:rPr>
                <w:rFonts w:ascii="Times New Roman" w:hAnsi="Times New Roman" w:cs="Times New Roman"/>
                <w:b/>
                <w:i/>
              </w:rPr>
              <w:t xml:space="preserve"> </w:t>
            </w:r>
          </w:p>
        </w:tc>
        <w:tc>
          <w:tcPr>
            <w:tcW w:w="5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582DD5A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6872BE7A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63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5024708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36BC94A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2915C505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6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3341FF1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41BA3332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106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1F4AEC6B" w14:textId="77777777" w:rsidR="003070C1" w:rsidRPr="003070C1" w:rsidRDefault="003070C1" w:rsidP="003070C1">
            <w:pPr>
              <w:spacing w:after="0" w:line="240" w:lineRule="auto"/>
              <w:rPr>
                <w:rFonts w:ascii="Times New Roman" w:hAnsi="Times New Roman" w:cs="Times New Roman"/>
                <w:b/>
                <w:i/>
              </w:rPr>
            </w:pPr>
          </w:p>
        </w:tc>
      </w:tr>
    </w:tbl>
    <w:p w14:paraId="303C6C17" w14:textId="77777777"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SECTION II                                                                                         </w:t>
      </w:r>
    </w:p>
    <w:p w14:paraId="190B72EB" w14:textId="77777777"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  </w:t>
      </w:r>
    </w:p>
    <w:p w14:paraId="67445C90" w14:textId="77777777"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</w:t>
      </w:r>
    </w:p>
    <w:p w14:paraId="449FED2F" w14:textId="77777777"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Grand                                                                                </w:t>
      </w:r>
    </w:p>
    <w:p w14:paraId="465AFAFE" w14:textId="77777777"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     </w:t>
      </w:r>
    </w:p>
    <w:p w14:paraId="2B5BB0BA" w14:textId="77777777" w:rsidR="003070C1" w:rsidRPr="003070C1" w:rsidRDefault="003070C1" w:rsidP="003070C1">
      <w:pPr>
        <w:spacing w:after="0"/>
        <w:rPr>
          <w:rFonts w:ascii="Times New Roman" w:hAnsi="Times New Roman" w:cs="Times New Roman"/>
          <w:b/>
          <w:i/>
        </w:rPr>
      </w:pPr>
      <w:r w:rsidRPr="003070C1">
        <w:rPr>
          <w:rFonts w:ascii="Times New Roman" w:hAnsi="Times New Roman" w:cs="Times New Roman"/>
          <w:b/>
          <w:i/>
        </w:rPr>
        <w:t xml:space="preserve">                               Total                        </w:t>
      </w:r>
    </w:p>
    <w:p w14:paraId="779789DD" w14:textId="77777777" w:rsidR="003070C1" w:rsidRPr="003070C1" w:rsidRDefault="003070C1" w:rsidP="003070C1">
      <w:pPr>
        <w:rPr>
          <w:rFonts w:ascii="Times New Roman" w:hAnsi="Times New Roman" w:cs="Times New Roman"/>
          <w:b/>
        </w:rPr>
      </w:pPr>
    </w:p>
    <w:p w14:paraId="0B90C944" w14:textId="77777777" w:rsidR="00F83A23" w:rsidRDefault="00F83A23" w:rsidP="003070C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C85F16C" w14:textId="77777777" w:rsidR="003070C1" w:rsidRPr="003070C1" w:rsidRDefault="003070C1" w:rsidP="003070C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070C1">
        <w:rPr>
          <w:rFonts w:ascii="Times New Roman" w:hAnsi="Times New Roman" w:cs="Times New Roman"/>
          <w:b/>
          <w:sz w:val="24"/>
          <w:szCs w:val="24"/>
        </w:rPr>
        <w:t xml:space="preserve">SECTION I </w:t>
      </w:r>
      <w:r w:rsidRPr="003070C1">
        <w:rPr>
          <w:rFonts w:ascii="Times New Roman" w:hAnsi="Times New Roman" w:cs="Times New Roman"/>
          <w:sz w:val="24"/>
          <w:szCs w:val="24"/>
        </w:rPr>
        <w:t>(50 marks)</w:t>
      </w:r>
    </w:p>
    <w:p w14:paraId="498B8D28" w14:textId="77777777" w:rsidR="003070C1" w:rsidRPr="003070C1" w:rsidRDefault="003070C1" w:rsidP="003070C1">
      <w:pPr>
        <w:ind w:left="720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070C1">
        <w:rPr>
          <w:rFonts w:ascii="Times New Roman" w:hAnsi="Times New Roman" w:cs="Times New Roman"/>
          <w:i/>
          <w:sz w:val="24"/>
          <w:szCs w:val="24"/>
        </w:rPr>
        <w:t xml:space="preserve">Answer </w:t>
      </w:r>
      <w:r w:rsidRPr="003070C1">
        <w:rPr>
          <w:rFonts w:ascii="Times New Roman" w:hAnsi="Times New Roman" w:cs="Times New Roman"/>
          <w:b/>
          <w:i/>
          <w:sz w:val="24"/>
          <w:szCs w:val="24"/>
        </w:rPr>
        <w:t>all</w:t>
      </w:r>
      <w:r w:rsidRPr="003070C1">
        <w:rPr>
          <w:rFonts w:ascii="Times New Roman" w:hAnsi="Times New Roman" w:cs="Times New Roman"/>
          <w:i/>
          <w:sz w:val="24"/>
          <w:szCs w:val="24"/>
        </w:rPr>
        <w:t xml:space="preserve"> questions in this section in the spaces provided</w:t>
      </w:r>
    </w:p>
    <w:p w14:paraId="09B317F8" w14:textId="77777777" w:rsidR="00255A92" w:rsidRDefault="00255A92" w:rsidP="00B773D4">
      <w:pPr>
        <w:pStyle w:val="ListParagraph"/>
        <w:numPr>
          <w:ilvl w:val="0"/>
          <w:numId w:val="12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All odd numbers from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E1D5ADB">
          <v:shape id="_x0000_i1026" type="#_x0000_t75" style="width:28.5pt;height:14.25pt" o:ole="">
            <v:imagedata r:id="rId10" o:title=""/>
          </v:shape>
          <o:OLEObject Type="Embed" ProgID="Equation.DSMT4" ShapeID="_x0000_i1026" DrawAspect="Content" ObjectID="_1730014328" r:id="rId1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re arranged in descending order to form a number.</w:t>
      </w:r>
    </w:p>
    <w:p w14:paraId="36AB2FCE" w14:textId="77777777" w:rsidR="00B773D4" w:rsidRPr="00BC573C" w:rsidRDefault="00B773D4" w:rsidP="00B773D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6055B9D7" w14:textId="77777777" w:rsidR="00255A92" w:rsidRDefault="00255A92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a)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 xml:space="preserve">) </w:t>
      </w:r>
      <w:r w:rsidR="00B773D4" w:rsidRPr="00BC573C">
        <w:rPr>
          <w:rFonts w:ascii="Times New Roman" w:hAnsi="Times New Roman" w:cs="Times New Roman"/>
          <w:sz w:val="24"/>
          <w:szCs w:val="24"/>
        </w:rPr>
        <w:t>W</w:t>
      </w:r>
      <w:r w:rsidRPr="00BC573C">
        <w:rPr>
          <w:rFonts w:ascii="Times New Roman" w:hAnsi="Times New Roman" w:cs="Times New Roman"/>
          <w:sz w:val="24"/>
          <w:szCs w:val="24"/>
        </w:rPr>
        <w:t xml:space="preserve">rite the number 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</w:t>
      </w:r>
      <w:proofErr w:type="gramStart"/>
      <w:r w:rsidR="00B773D4">
        <w:rPr>
          <w:rFonts w:ascii="Times New Roman" w:hAnsi="Times New Roman" w:cs="Times New Roman"/>
          <w:sz w:val="24"/>
          <w:szCs w:val="24"/>
        </w:rPr>
        <w:t xml:space="preserve">   </w:t>
      </w:r>
      <w:r w:rsidRPr="00BC57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1 mark)</w:t>
      </w:r>
    </w:p>
    <w:p w14:paraId="53C75C4C" w14:textId="77777777"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222CBEBB" w14:textId="77777777" w:rsidR="00B773D4" w:rsidRPr="00BC573C" w:rsidRDefault="00B773D4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14:paraId="299DCDB9" w14:textId="77777777" w:rsidR="00255A92" w:rsidRDefault="00255A92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(ii)</w:t>
      </w:r>
      <w:r w:rsidR="00B773D4">
        <w:rPr>
          <w:rFonts w:ascii="Times New Roman" w:hAnsi="Times New Roman" w:cs="Times New Roman"/>
          <w:sz w:val="24"/>
          <w:szCs w:val="24"/>
        </w:rPr>
        <w:t xml:space="preserve"> </w:t>
      </w:r>
      <w:r w:rsidR="00B773D4" w:rsidRPr="00BC573C">
        <w:rPr>
          <w:rFonts w:ascii="Times New Roman" w:hAnsi="Times New Roman" w:cs="Times New Roman"/>
          <w:sz w:val="24"/>
          <w:szCs w:val="24"/>
        </w:rPr>
        <w:t>W</w:t>
      </w:r>
      <w:r w:rsidRPr="00BC573C">
        <w:rPr>
          <w:rFonts w:ascii="Times New Roman" w:hAnsi="Times New Roman" w:cs="Times New Roman"/>
          <w:sz w:val="24"/>
          <w:szCs w:val="24"/>
        </w:rPr>
        <w:t>rite the total value of the second digit of the number formed in (a) 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 xml:space="preserve">)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</w:t>
      </w:r>
      <w:proofErr w:type="gramStart"/>
      <w:r w:rsidR="00B773D4">
        <w:rPr>
          <w:rFonts w:ascii="Times New Roman" w:hAnsi="Times New Roman" w:cs="Times New Roman"/>
          <w:sz w:val="24"/>
          <w:szCs w:val="24"/>
        </w:rPr>
        <w:t xml:space="preserve">   </w:t>
      </w:r>
      <w:r w:rsidRPr="00BC57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1 mark)</w:t>
      </w:r>
    </w:p>
    <w:p w14:paraId="25E9F81E" w14:textId="77777777" w:rsidR="00B773D4" w:rsidRDefault="00B773D4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14:paraId="1BE05C6F" w14:textId="77777777"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0946D762" w14:textId="77777777" w:rsidR="00B773D4" w:rsidRDefault="00255A92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(iii)</w:t>
      </w:r>
      <w:r w:rsidR="00B773D4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Express the value of the number in (a) (ii) as a product of its prime factors in power form.   </w:t>
      </w:r>
    </w:p>
    <w:p w14:paraId="7DC181E5" w14:textId="77777777" w:rsidR="00255A92" w:rsidRDefault="00B773D4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                                                                                             </w:t>
      </w:r>
      <w:r w:rsidR="00255A92" w:rsidRPr="00BC573C">
        <w:rPr>
          <w:rFonts w:ascii="Times New Roman" w:hAnsi="Times New Roman" w:cs="Times New Roman"/>
          <w:sz w:val="24"/>
          <w:szCs w:val="24"/>
        </w:rPr>
        <w:t>(</w:t>
      </w:r>
      <w:r w:rsidR="005A2CED">
        <w:rPr>
          <w:rFonts w:ascii="Times New Roman" w:hAnsi="Times New Roman" w:cs="Times New Roman"/>
          <w:sz w:val="24"/>
          <w:szCs w:val="24"/>
        </w:rPr>
        <w:t>2</w: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 mark</w:t>
      </w:r>
      <w:r w:rsidR="00F86678">
        <w:rPr>
          <w:rFonts w:ascii="Times New Roman" w:hAnsi="Times New Roman" w:cs="Times New Roman"/>
          <w:sz w:val="24"/>
          <w:szCs w:val="24"/>
        </w:rPr>
        <w:t>s</w:t>
      </w:r>
      <w:r w:rsidR="00255A92" w:rsidRPr="00BC573C">
        <w:rPr>
          <w:rFonts w:ascii="Times New Roman" w:hAnsi="Times New Roman" w:cs="Times New Roman"/>
          <w:sz w:val="24"/>
          <w:szCs w:val="24"/>
        </w:rPr>
        <w:t>)</w:t>
      </w:r>
    </w:p>
    <w:p w14:paraId="03A13059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59C86713" w14:textId="77777777"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78272C33" w14:textId="77777777" w:rsidR="00B773D4" w:rsidRPr="00BC573C" w:rsidRDefault="00B773D4" w:rsidP="00B773D4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14:paraId="11D79ABD" w14:textId="77777777" w:rsidR="00255A92" w:rsidRDefault="00B773D4" w:rsidP="00B773D4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hopkeepe</w: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r bought a bag of sugar. He intends to repack the sugar in </w:t>
      </w:r>
      <w:r w:rsidR="00255A92" w:rsidRPr="00BC573C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67334305">
          <v:shape id="_x0000_i1027" type="#_x0000_t75" style="width:25.5pt;height:15.75pt" o:ole="">
            <v:imagedata r:id="rId12" o:title=""/>
          </v:shape>
          <o:OLEObject Type="Embed" ProgID="Equation.DSMT4" ShapeID="_x0000_i1027" DrawAspect="Content" ObjectID="_1730014329" r:id="rId13"/>
        </w:objec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="00255A92" w:rsidRPr="00BC573C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49F1140">
          <v:shape id="_x0000_i1028" type="#_x0000_t75" style="width:31.5pt;height:15.75pt" o:ole="">
            <v:imagedata r:id="rId14" o:title=""/>
          </v:shape>
          <o:OLEObject Type="Embed" ProgID="Equation.DSMT4" ShapeID="_x0000_i1028" DrawAspect="Content" ObjectID="_1730014330" r:id="rId15"/>
        </w:objec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="00255A92" w:rsidRPr="00BC573C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5659672">
          <v:shape id="_x0000_i1029" type="#_x0000_t75" style="width:31.5pt;height:15.75pt" o:ole="">
            <v:imagedata r:id="rId16" o:title=""/>
          </v:shape>
          <o:OLEObject Type="Embed" ProgID="Equation.DSMT4" ShapeID="_x0000_i1029" DrawAspect="Content" ObjectID="_1730014331" r:id="rId17"/>
        </w:objec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. Determine the least mass in grams of sugar that was in the bag.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255A92"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17580207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26529751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4983D0EC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60F2C70C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5CCB04FA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738AE10E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31E8C80E" w14:textId="77777777"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4A4F7F34" w14:textId="77777777" w:rsidR="00255A92" w:rsidRDefault="00255A92" w:rsidP="00B773D4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C573C">
        <w:rPr>
          <w:rFonts w:ascii="Times New Roman" w:hAnsi="Times New Roman" w:cs="Times New Roman"/>
          <w:position w:val="-12"/>
          <w:sz w:val="24"/>
          <w:szCs w:val="24"/>
        </w:rPr>
        <w:object w:dxaOrig="1579" w:dyaOrig="360" w14:anchorId="35497738">
          <v:shape id="_x0000_i1030" type="#_x0000_t75" style="width:79.5pt;height:18pt" o:ole="">
            <v:imagedata r:id="rId18" o:title=""/>
          </v:shape>
          <o:OLEObject Type="Embed" ProgID="Equation.DSMT4" ShapeID="_x0000_i1030" DrawAspect="Content" ObjectID="_1730014332" r:id="rId19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12"/>
          <w:sz w:val="24"/>
          <w:szCs w:val="24"/>
        </w:rPr>
        <w:object w:dxaOrig="1560" w:dyaOrig="360" w14:anchorId="5E6F7715">
          <v:shape id="_x0000_i1031" type="#_x0000_t75" style="width:78pt;height:18pt" o:ole="">
            <v:imagedata r:id="rId20" o:title=""/>
          </v:shape>
          <o:OLEObject Type="Embed" ProgID="Equation.DSMT4" ShapeID="_x0000_i1031" DrawAspect="Content" ObjectID="_1730014333" r:id="rId2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without using tables or calculator find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7538555D">
          <v:shape id="_x0000_i1032" type="#_x0000_t75" style="width:46.5pt;height:15.75pt" o:ole="">
            <v:imagedata r:id="rId22" o:title=""/>
          </v:shape>
          <o:OLEObject Type="Embed" ProgID="Equation.DSMT4" ShapeID="_x0000_i1032" DrawAspect="Content" ObjectID="_1730014334" r:id="rId2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correct to 4 significant figures.                           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66CFB79E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49C41E69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03CF7F36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4A4FDEA8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751DBB07" w14:textId="77777777"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109D003F" w14:textId="77777777" w:rsidR="00255A92" w:rsidRDefault="00255A92" w:rsidP="00B773D4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BC573C">
        <w:rPr>
          <w:rFonts w:ascii="Times New Roman" w:hAnsi="Times New Roman" w:cs="Times New Roman"/>
          <w:position w:val="-54"/>
          <w:sz w:val="24"/>
          <w:szCs w:val="24"/>
        </w:rPr>
        <w:object w:dxaOrig="2140" w:dyaOrig="1260" w14:anchorId="0D2FD0D7">
          <v:shape id="_x0000_i1033" type="#_x0000_t75" style="width:106.5pt;height:63pt" o:ole="">
            <v:imagedata r:id="rId24" o:title=""/>
          </v:shape>
          <o:OLEObject Type="Embed" ProgID="Equation.DSMT4" ShapeID="_x0000_i1033" DrawAspect="Content" ObjectID="_1730014335" r:id="rId2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721F185F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2DF6EA27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74819489" w14:textId="77777777" w:rsid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2A2C38B8" w14:textId="77777777" w:rsidR="005A2CED" w:rsidRDefault="005A2CED" w:rsidP="00B773D4">
      <w:pPr>
        <w:rPr>
          <w:rFonts w:ascii="Times New Roman" w:hAnsi="Times New Roman" w:cs="Times New Roman"/>
          <w:sz w:val="24"/>
          <w:szCs w:val="24"/>
        </w:rPr>
      </w:pPr>
    </w:p>
    <w:p w14:paraId="7D88A283" w14:textId="77777777" w:rsidR="00B773D4" w:rsidRPr="00B773D4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7DCF7A37" w14:textId="77777777" w:rsidR="00255A92" w:rsidRDefault="00255A92" w:rsidP="00B773D4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Using the grid provided below, solve the simultaneous equation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B773D4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proofErr w:type="gramStart"/>
      <w:r w:rsidR="00B773D4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>
        <w:rPr>
          <w:rFonts w:ascii="Times New Roman" w:hAnsi="Times New Roman" w:cs="Times New Roman"/>
          <w:sz w:val="24"/>
          <w:szCs w:val="24"/>
        </w:rPr>
        <w:t>3 marks)</w:t>
      </w:r>
    </w:p>
    <w:p w14:paraId="1B908F49" w14:textId="77777777" w:rsidR="000E4DC2" w:rsidRPr="00BC573C" w:rsidRDefault="005B395E" w:rsidP="000E4DC2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 w14:anchorId="7E6B8BE9">
          <v:shape id="_x0000_s1032" type="#_x0000_t75" style="position:absolute;left:0;text-align:left;margin-left:80pt;margin-top:37.75pt;width:314.3pt;height:318.6pt;z-index:251667456;mso-position-horizontal-relative:text;mso-position-vertical-relative:text">
            <v:imagedata r:id="rId26" o:title=""/>
            <w10:wrap type="square"/>
          </v:shape>
          <o:OLEObject Type="Embed" ProgID="FXDraw3.Document" ShapeID="_x0000_s1032" DrawAspect="Content" ObjectID="_1730014407" r:id="rId27"/>
        </w:object>
      </w:r>
      <w:r w:rsidR="000E4DC2" w:rsidRPr="008235F5">
        <w:rPr>
          <w:position w:val="-28"/>
        </w:rPr>
        <w:object w:dxaOrig="1240" w:dyaOrig="680" w14:anchorId="7EE3789B">
          <v:shape id="_x0000_i1035" type="#_x0000_t75" style="width:61.5pt;height:34.5pt" o:ole="">
            <v:imagedata r:id="rId28" o:title=""/>
          </v:shape>
          <o:OLEObject Type="Embed" ProgID="Equation.DSMT4" ShapeID="_x0000_i1035" DrawAspect="Content" ObjectID="_1730014336" r:id="rId29"/>
        </w:object>
      </w:r>
    </w:p>
    <w:p w14:paraId="13D5AE60" w14:textId="77777777"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</w:p>
    <w:p w14:paraId="078F5DF6" w14:textId="77777777"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14:paraId="22146BFA" w14:textId="77777777"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14:paraId="047F25D9" w14:textId="77777777"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14:paraId="1CDBA903" w14:textId="77777777"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14:paraId="31EF8DE4" w14:textId="77777777"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14:paraId="4E232757" w14:textId="77777777"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14:paraId="35A90155" w14:textId="77777777" w:rsidR="00255A92" w:rsidRPr="00BC573C" w:rsidRDefault="00255A92" w:rsidP="00255A92">
      <w:pPr>
        <w:rPr>
          <w:rFonts w:ascii="Times New Roman" w:hAnsi="Times New Roman" w:cs="Times New Roman"/>
          <w:sz w:val="24"/>
          <w:szCs w:val="24"/>
        </w:rPr>
      </w:pPr>
    </w:p>
    <w:p w14:paraId="2FA4F3B8" w14:textId="77777777" w:rsidR="003070C1" w:rsidRDefault="003070C1" w:rsidP="00464DDC"/>
    <w:p w14:paraId="6626AB83" w14:textId="77777777" w:rsidR="003070C1" w:rsidRDefault="003070C1" w:rsidP="00464DDC"/>
    <w:p w14:paraId="748EC057" w14:textId="77777777" w:rsidR="003070C1" w:rsidRDefault="003070C1" w:rsidP="00464DDC"/>
    <w:p w14:paraId="2375BE32" w14:textId="77777777" w:rsidR="003070C1" w:rsidRDefault="003070C1" w:rsidP="00464DDC"/>
    <w:p w14:paraId="770E4FEA" w14:textId="77777777" w:rsidR="005A2CED" w:rsidRDefault="005A2CED" w:rsidP="00464DDC"/>
    <w:p w14:paraId="7B1CB658" w14:textId="77777777" w:rsidR="005A2CED" w:rsidRPr="00BC573C" w:rsidRDefault="005A2CED" w:rsidP="00464DDC">
      <w:pPr>
        <w:rPr>
          <w:rFonts w:ascii="Times New Roman" w:hAnsi="Times New Roman" w:cs="Times New Roman"/>
          <w:sz w:val="24"/>
          <w:szCs w:val="24"/>
        </w:rPr>
      </w:pPr>
    </w:p>
    <w:p w14:paraId="178C555E" w14:textId="77777777" w:rsidR="005B2A36" w:rsidRDefault="008D125A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Given that a chord of length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796C206">
          <v:shape id="_x0000_i1036" type="#_x0000_t75" style="width:33pt;height:14.25pt" o:ole="">
            <v:imagedata r:id="rId30" o:title=""/>
          </v:shape>
          <o:OLEObject Type="Embed" ProgID="Equation.DSMT4" ShapeID="_x0000_i1036" DrawAspect="Content" ObjectID="_1730014337" r:id="rId31"/>
        </w:object>
      </w:r>
      <w:r w:rsidR="00B4297B" w:rsidRPr="00BC573C">
        <w:rPr>
          <w:rFonts w:ascii="Times New Roman" w:hAnsi="Times New Roman" w:cs="Times New Roman"/>
          <w:sz w:val="24"/>
          <w:szCs w:val="24"/>
        </w:rPr>
        <w:t xml:space="preserve">subtends an angle of </w:t>
      </w:r>
      <w:r w:rsidR="00B4297B" w:rsidRPr="00BC573C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6D9E59C9">
          <v:shape id="_x0000_i1037" type="#_x0000_t75" style="width:21pt;height:15.75pt" o:ole="">
            <v:imagedata r:id="rId32" o:title=""/>
          </v:shape>
          <o:OLEObject Type="Embed" ProgID="Equation.DSMT4" ShapeID="_x0000_i1037" DrawAspect="Content" ObjectID="_1730014338" r:id="rId33"/>
        </w:object>
      </w:r>
      <w:r w:rsidR="00B4297B" w:rsidRPr="00BC573C">
        <w:rPr>
          <w:rFonts w:ascii="Times New Roman" w:hAnsi="Times New Roman" w:cs="Times New Roman"/>
          <w:sz w:val="24"/>
          <w:szCs w:val="24"/>
        </w:rPr>
        <w:t xml:space="preserve"> at the circumference of the circle. Calculate the radius of the circle.   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="00B4297B" w:rsidRPr="00BC573C">
        <w:rPr>
          <w:rFonts w:ascii="Times New Roman" w:hAnsi="Times New Roman" w:cs="Times New Roman"/>
          <w:sz w:val="24"/>
          <w:szCs w:val="24"/>
        </w:rPr>
        <w:t xml:space="preserve">  (3 marks)</w:t>
      </w:r>
    </w:p>
    <w:p w14:paraId="7DB3B350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71F2FECB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12259FF8" w14:textId="77777777"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4876A810" w14:textId="77777777" w:rsidR="00C776E9" w:rsidRPr="00BC573C" w:rsidRDefault="00C776E9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When a shopkeeper sells articles at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6EE76CBA">
          <v:shape id="_x0000_i1038" type="#_x0000_t75" style="width:52.5pt;height:14.25pt" o:ole="">
            <v:imagedata r:id="rId34" o:title=""/>
          </v:shape>
          <o:OLEObject Type="Embed" ProgID="Equation.DSMT4" ShapeID="_x0000_i1038" DrawAspect="Content" ObjectID="_1730014339" r:id="rId3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he makes a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3F430D63">
          <v:shape id="_x0000_i1039" type="#_x0000_t75" style="width:25.5pt;height:14.25pt" o:ole="">
            <v:imagedata r:id="rId36" o:title=""/>
          </v:shape>
          <o:OLEObject Type="Embed" ProgID="Equation.DSMT4" ShapeID="_x0000_i1039" DrawAspect="Content" ObjectID="_1730014340" r:id="rId37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profit on the cost price. During a sale, he reduced the price of each article to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0A656583">
          <v:shape id="_x0000_i1040" type="#_x0000_t75" style="width:52.5pt;height:14.25pt" o:ole="">
            <v:imagedata r:id="rId38" o:title=""/>
          </v:shape>
          <o:OLEObject Type="Embed" ProgID="Equation.DSMT4" ShapeID="_x0000_i1040" DrawAspect="Content" ObjectID="_1730014341" r:id="rId39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Calculate the percentage profit on an article sold at the sale price.                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3 marks)</w:t>
      </w:r>
    </w:p>
    <w:p w14:paraId="0B1A45C8" w14:textId="77777777" w:rsidR="00C776E9" w:rsidRPr="00BC573C" w:rsidRDefault="00C776E9" w:rsidP="00C776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9F3C694" w14:textId="77777777" w:rsidR="00FF1609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6815C2BA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25DC44CB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0E47F6D1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79D465F2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6457F3B1" w14:textId="77777777" w:rsidR="005A2CED" w:rsidRPr="00BC573C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1D2CB408" w14:textId="77777777" w:rsidR="00C776E9" w:rsidRPr="00BC573C" w:rsidRDefault="00C776E9" w:rsidP="005A2CED">
      <w:pPr>
        <w:numPr>
          <w:ilvl w:val="0"/>
          <w:numId w:val="12"/>
        </w:num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The size of one interior angle of an irregular polygon is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380" w:dyaOrig="320" w14:anchorId="6EF3FE32">
          <v:shape id="_x0000_i1041" type="#_x0000_t75" style="width:19.5pt;height:15.75pt" o:ole="">
            <v:imagedata r:id="rId40" o:title=""/>
          </v:shape>
          <o:OLEObject Type="Embed" ProgID="Equation.DSMT4" ShapeID="_x0000_i1041" DrawAspect="Content" ObjectID="_1730014342" r:id="rId4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Each of the other interior angles is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80" w:dyaOrig="320" w14:anchorId="216BB96E">
          <v:shape id="_x0000_i1042" type="#_x0000_t75" style="width:24pt;height:15.75pt" o:ole="">
            <v:imagedata r:id="rId42" o:title=""/>
          </v:shape>
          <o:OLEObject Type="Embed" ProgID="Equation.DSMT4" ShapeID="_x0000_i1042" DrawAspect="Content" ObjectID="_1730014343" r:id="rId43"/>
        </w:object>
      </w:r>
      <w:r w:rsidRPr="00BC573C">
        <w:rPr>
          <w:rFonts w:ascii="Times New Roman" w:hAnsi="Times New Roman" w:cs="Times New Roman"/>
          <w:sz w:val="24"/>
          <w:szCs w:val="24"/>
        </w:rPr>
        <w:t>. Find the number of sides of the polygon.                                                                     (3 marks)</w:t>
      </w:r>
    </w:p>
    <w:p w14:paraId="57034B81" w14:textId="77777777" w:rsidR="00C776E9" w:rsidRDefault="00C776E9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34748156" w14:textId="77777777"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7492822D" w14:textId="77777777"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3398F28F" w14:textId="77777777"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0D9E1552" w14:textId="77777777"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04A49534" w14:textId="77777777" w:rsidR="005A2CED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38FC9806" w14:textId="77777777" w:rsidR="005A2CED" w:rsidRPr="00BC573C" w:rsidRDefault="005A2CED" w:rsidP="00C776E9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4D60F77E" w14:textId="77777777" w:rsidR="00C776E9" w:rsidRDefault="00C776E9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BC573C">
        <w:rPr>
          <w:rFonts w:ascii="Times New Roman" w:hAnsi="Times New Roman" w:cs="Times New Roman"/>
          <w:position w:val="-28"/>
          <w:sz w:val="24"/>
          <w:szCs w:val="24"/>
        </w:rPr>
        <w:object w:dxaOrig="1700" w:dyaOrig="740" w14:anchorId="3CB56EC7">
          <v:shape id="_x0000_i1043" type="#_x0000_t75" style="width:85.5pt;height:37.5pt" o:ole="">
            <v:imagedata r:id="rId44" o:title=""/>
          </v:shape>
          <o:OLEObject Type="Embed" ProgID="Equation.DSMT4" ShapeID="_x0000_i1043" DrawAspect="Content" ObjectID="_1730014344" r:id="rId4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 (2 marks)</w:t>
      </w:r>
    </w:p>
    <w:p w14:paraId="1C038A65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4EE11490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2BDECA48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1D02EA33" w14:textId="77777777" w:rsidR="005A2CED" w:rsidRP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13DF694B" w14:textId="77777777" w:rsidR="00C776E9" w:rsidRPr="00BC573C" w:rsidRDefault="00C776E9" w:rsidP="00C776E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CD70FA6" w14:textId="77777777" w:rsidR="00C776E9" w:rsidRDefault="00C776E9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Given the inequalities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2400" w:dyaOrig="279" w14:anchorId="17679C84">
          <v:shape id="_x0000_i1044" type="#_x0000_t75" style="width:120pt;height:14.25pt" o:ole="">
            <v:imagedata r:id="rId46" o:title=""/>
          </v:shape>
          <o:OLEObject Type="Embed" ProgID="Equation.DSMT4" ShapeID="_x0000_i1044" DrawAspect="Content" ObjectID="_1730014345" r:id="rId47"/>
        </w:object>
      </w:r>
    </w:p>
    <w:p w14:paraId="6180565A" w14:textId="77777777" w:rsidR="005A2CED" w:rsidRPr="00BC573C" w:rsidRDefault="005A2CED" w:rsidP="005A2CED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37DAF10" w14:textId="77777777" w:rsidR="00C776E9" w:rsidRDefault="00C776E9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a)Solve the inequality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</w:t>
      </w:r>
      <w:proofErr w:type="gramStart"/>
      <w:r w:rsidR="005A2CED">
        <w:rPr>
          <w:rFonts w:ascii="Times New Roman" w:hAnsi="Times New Roman" w:cs="Times New Roman"/>
          <w:sz w:val="24"/>
          <w:szCs w:val="24"/>
        </w:rPr>
        <w:t xml:space="preserve">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="005A2CED">
        <w:rPr>
          <w:rFonts w:ascii="Times New Roman" w:hAnsi="Times New Roman" w:cs="Times New Roman"/>
          <w:sz w:val="24"/>
          <w:szCs w:val="24"/>
        </w:rPr>
        <w:t>3</w:t>
      </w:r>
      <w:r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57B1AFA9" w14:textId="77777777" w:rsidR="005A2CED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14:paraId="56ACBEBC" w14:textId="77777777" w:rsidR="005A2CED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14:paraId="3C1E120E" w14:textId="77777777" w:rsidR="005A2CED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14:paraId="68A7822B" w14:textId="77777777" w:rsidR="005A2CED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14:paraId="7D3998B7" w14:textId="77777777" w:rsidR="005A2CED" w:rsidRPr="00BC573C" w:rsidRDefault="005A2CED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14:paraId="25A4904E" w14:textId="77777777" w:rsidR="00C776E9" w:rsidRPr="00BC573C" w:rsidRDefault="00C776E9" w:rsidP="00C776E9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b)Represent on a number line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</w:t>
      </w:r>
      <w:proofErr w:type="gramStart"/>
      <w:r w:rsidRPr="00BC573C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1 mark)</w:t>
      </w:r>
    </w:p>
    <w:p w14:paraId="3540C280" w14:textId="77777777"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10726AE4" w14:textId="77777777" w:rsidR="00FF1609" w:rsidRPr="00BC573C" w:rsidRDefault="00FF1609" w:rsidP="00FF1609">
      <w:pPr>
        <w:numPr>
          <w:ilvl w:val="0"/>
          <w:numId w:val="12"/>
        </w:num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The diagram below represents a right rectangular based pyramid of 5 cm by 4 cm. The slant edge of the pyramid is 6 cm. Draw and label the net of the pyramid.                                                 (3 marks)</w:t>
      </w:r>
    </w:p>
    <w:p w14:paraId="107B5DC2" w14:textId="77777777"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lastRenderedPageBreak/>
        <w:drawing>
          <wp:anchor distT="0" distB="0" distL="114300" distR="114300" simplePos="0" relativeHeight="251665408" behindDoc="0" locked="0" layoutInCell="1" allowOverlap="1" wp14:anchorId="7CEC2DB8" wp14:editId="0BA2EDC6">
            <wp:simplePos x="0" y="0"/>
            <wp:positionH relativeFrom="column">
              <wp:posOffset>632460</wp:posOffset>
            </wp:positionH>
            <wp:positionV relativeFrom="paragraph">
              <wp:posOffset>121920</wp:posOffset>
            </wp:positionV>
            <wp:extent cx="2931795" cy="2211705"/>
            <wp:effectExtent l="0" t="0" r="190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1795" cy="2211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C8A667" w14:textId="77777777"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14:paraId="17A4AFD6" w14:textId="77777777"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14:paraId="23FA663B" w14:textId="77777777"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14:paraId="5830B5D5" w14:textId="77777777" w:rsidR="00FF1609" w:rsidRPr="00BC573C" w:rsidRDefault="00FF1609" w:rsidP="00FF1609">
      <w:pPr>
        <w:spacing w:after="200" w:line="276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14:paraId="5FBC8265" w14:textId="77777777"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5DE34A9C" w14:textId="77777777"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73B22E6A" w14:textId="77777777"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15ABA05B" w14:textId="77777777" w:rsidR="00FF1609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743382AB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7728E27D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7685C5BA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04FF5534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52745D44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552AEE71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6B0A3EBD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0315C2C3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74DD6E1B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6DD5F5A6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443DCB2E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11A87084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05F13267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1127409C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29E65413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0434279C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5FE042D1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39704024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2259745B" w14:textId="77777777" w:rsidR="005A2CED" w:rsidRPr="00BC573C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5CD18147" w14:textId="77777777" w:rsidR="00BE7F4F" w:rsidRPr="00BC573C" w:rsidRDefault="00BE7F4F" w:rsidP="00FF1609">
      <w:pPr>
        <w:rPr>
          <w:rFonts w:ascii="Times New Roman" w:hAnsi="Times New Roman" w:cs="Times New Roman"/>
          <w:sz w:val="24"/>
          <w:szCs w:val="24"/>
        </w:rPr>
      </w:pPr>
    </w:p>
    <w:p w14:paraId="6C595FCD" w14:textId="77777777" w:rsidR="00BE7F4F" w:rsidRPr="00BC573C" w:rsidRDefault="00BE7F4F" w:rsidP="00FF1609">
      <w:pPr>
        <w:rPr>
          <w:rFonts w:ascii="Times New Roman" w:hAnsi="Times New Roman" w:cs="Times New Roman"/>
          <w:sz w:val="24"/>
          <w:szCs w:val="24"/>
        </w:rPr>
      </w:pPr>
    </w:p>
    <w:p w14:paraId="3BBD219A" w14:textId="77777777" w:rsidR="008823D7" w:rsidRPr="00BC573C" w:rsidRDefault="008823D7" w:rsidP="00BB51B7">
      <w:pPr>
        <w:numPr>
          <w:ilvl w:val="0"/>
          <w:numId w:val="12"/>
        </w:num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Vectors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04887736">
          <v:shape id="_x0000_i1045" type="#_x0000_t75" style="width:66pt;height:15.75pt" o:ole="">
            <v:imagedata r:id="rId49" o:title=""/>
          </v:shape>
          <o:OLEObject Type="Embed" ProgID="Equation.DSMT4" ShapeID="_x0000_i1045" DrawAspect="Content" ObjectID="_1730014346" r:id="rId5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02520187">
          <v:shape id="_x0000_i1046" type="#_x0000_t75" style="width:66pt;height:15.75pt" o:ole="">
            <v:imagedata r:id="rId51" o:title=""/>
          </v:shape>
          <o:OLEObject Type="Embed" ProgID="Equation.DSMT4" ShapeID="_x0000_i1046" DrawAspect="Content" ObjectID="_1730014347" r:id="rId5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1F114048">
          <v:shape id="_x0000_i1047" type="#_x0000_t75" style="width:70.5pt;height:15.75pt" o:ole="">
            <v:imagedata r:id="rId53" o:title=""/>
          </v:shape>
          <o:OLEObject Type="Embed" ProgID="Equation.DSMT4" ShapeID="_x0000_i1047" DrawAspect="Content" ObjectID="_1730014348" r:id="rId5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</w:t>
      </w:r>
      <w:r w:rsidR="008443B5" w:rsidRPr="00BC573C">
        <w:rPr>
          <w:rFonts w:ascii="Times New Roman" w:hAnsi="Times New Roman" w:cs="Times New Roman"/>
          <w:sz w:val="24"/>
          <w:szCs w:val="24"/>
        </w:rPr>
        <w:t xml:space="preserve">Show that points A, B and C are collinear.                                                                                             </w:t>
      </w:r>
    </w:p>
    <w:p w14:paraId="61BEDA99" w14:textId="77777777" w:rsidR="008443B5" w:rsidRDefault="008823D7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</w:t>
      </w:r>
      <w:r w:rsidR="008443B5" w:rsidRPr="00BC573C">
        <w:rPr>
          <w:rFonts w:ascii="Times New Roman" w:hAnsi="Times New Roman" w:cs="Times New Roman"/>
          <w:sz w:val="24"/>
          <w:szCs w:val="24"/>
        </w:rPr>
        <w:t>(3 marks)</w:t>
      </w:r>
    </w:p>
    <w:p w14:paraId="71D50E9F" w14:textId="77777777"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159EF14F" w14:textId="77777777"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0D9C2DCF" w14:textId="77777777"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3B9603F7" w14:textId="77777777"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0522E331" w14:textId="77777777"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267274B7" w14:textId="77777777"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0FF466E0" w14:textId="77777777"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2E1B6369" w14:textId="77777777" w:rsidR="005A2CED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6BC18A49" w14:textId="77777777" w:rsidR="005A2CED" w:rsidRPr="00BC573C" w:rsidRDefault="005A2CED" w:rsidP="008823D7">
      <w:pPr>
        <w:spacing w:after="200" w:line="276" w:lineRule="auto"/>
        <w:ind w:left="360"/>
        <w:contextualSpacing/>
        <w:rPr>
          <w:rFonts w:ascii="Times New Roman" w:hAnsi="Times New Roman" w:cs="Times New Roman"/>
          <w:sz w:val="24"/>
          <w:szCs w:val="24"/>
        </w:rPr>
      </w:pPr>
    </w:p>
    <w:p w14:paraId="7AE2F5DF" w14:textId="77777777"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6FFF66D1" w14:textId="77777777" w:rsidR="00FF1609" w:rsidRDefault="00916E81" w:rsidP="004374A2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Find the period , amplitude and  phase angle of the function </w:t>
      </w:r>
      <w:r w:rsidRPr="00BC573C">
        <w:rPr>
          <w:rFonts w:ascii="Times New Roman" w:hAnsi="Times New Roman" w:cs="Times New Roman"/>
          <w:position w:val="-28"/>
          <w:sz w:val="24"/>
          <w:szCs w:val="24"/>
        </w:rPr>
        <w:object w:dxaOrig="2120" w:dyaOrig="680" w14:anchorId="73DBD263">
          <v:shape id="_x0000_i1048" type="#_x0000_t75" style="width:105.75pt;height:33.75pt" o:ole="">
            <v:imagedata r:id="rId55" o:title=""/>
          </v:shape>
          <o:OLEObject Type="Embed" ProgID="Equation.DSMT4" ShapeID="_x0000_i1048" DrawAspect="Content" ObjectID="_1730014349" r:id="rId5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3418550A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248336E1" w14:textId="77777777" w:rsidR="005A2CED" w:rsidRP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58DD0BD6" w14:textId="77777777" w:rsidR="00916E81" w:rsidRDefault="00916E81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31BF021" w14:textId="77777777" w:rsidR="005A2CED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1D7DE3B" w14:textId="77777777" w:rsidR="005A2CED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17558C5" w14:textId="77777777" w:rsidR="005A2CED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DDB6783" w14:textId="77777777" w:rsidR="005A2CED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51F06A7" w14:textId="77777777" w:rsidR="005A2CED" w:rsidRPr="00BC573C" w:rsidRDefault="005A2CED" w:rsidP="00916E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24EE419" w14:textId="77777777" w:rsidR="00916E81" w:rsidRPr="00BC573C" w:rsidRDefault="00916E81" w:rsidP="004374A2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BC573C">
        <w:rPr>
          <w:rFonts w:ascii="Times New Roman" w:hAnsi="Times New Roman" w:cs="Times New Roman"/>
          <w:position w:val="-24"/>
          <w:sz w:val="24"/>
          <w:szCs w:val="24"/>
        </w:rPr>
        <w:object w:dxaOrig="1420" w:dyaOrig="660" w14:anchorId="532314B4">
          <v:shape id="_x0000_i1049" type="#_x0000_t75" style="width:70.5pt;height:33pt" o:ole="">
            <v:imagedata r:id="rId57" o:title=""/>
          </v:shape>
          <o:OLEObject Type="Embed" ProgID="Equation.DSMT4" ShapeID="_x0000_i1049" DrawAspect="Content" ObjectID="_1730014350" r:id="rId58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>(3 marks)</w:t>
      </w:r>
    </w:p>
    <w:p w14:paraId="07916C1A" w14:textId="77777777" w:rsidR="00977FFE" w:rsidRDefault="00977FFE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0ECCCD3" w14:textId="77777777" w:rsidR="005A2CED" w:rsidRDefault="005A2CED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77AC160" w14:textId="77777777" w:rsidR="005A2CED" w:rsidRDefault="005A2CED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B594A21" w14:textId="77777777" w:rsidR="005A2CED" w:rsidRDefault="005A2CED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B7DAE0D" w14:textId="77777777" w:rsidR="005A2CED" w:rsidRPr="00BC573C" w:rsidRDefault="005A2CED" w:rsidP="00977FF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F8B0F4C" w14:textId="77777777" w:rsidR="009D4DDE" w:rsidRDefault="009D4DDE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4D6C9FF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6F103159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B420AF5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FAB3AF0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700CC2D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4A59CA9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077CFB8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F6894E5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A24E0DF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3D39005" w14:textId="77777777" w:rsidR="005A2CED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648F4D2" w14:textId="77777777" w:rsidR="005A2CED" w:rsidRPr="00BC573C" w:rsidRDefault="005A2CED" w:rsidP="009D4DD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7E4F06F" w14:textId="77777777" w:rsidR="00426A9B" w:rsidRPr="00BC573C" w:rsidRDefault="00426A9B" w:rsidP="00426A9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4E8AB7E" w14:textId="77777777" w:rsidR="00426A9B" w:rsidRDefault="00426A9B" w:rsidP="004374A2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Write the following ratios in ascending order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3DE173C">
          <v:shape id="_x0000_i1050" type="#_x0000_t75" style="width:21.75pt;height:14.25pt" o:ole="">
            <v:imagedata r:id="rId59" o:title=""/>
          </v:shape>
          <o:OLEObject Type="Embed" ProgID="Equation.DSMT4" ShapeID="_x0000_i1050" DrawAspect="Content" ObjectID="_1730014351" r:id="rId6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7A2E041A">
          <v:shape id="_x0000_i1051" type="#_x0000_t75" style="width:32.25pt;height:14.25pt" o:ole="">
            <v:imagedata r:id="rId61" o:title=""/>
          </v:shape>
          <o:OLEObject Type="Embed" ProgID="Equation.DSMT4" ShapeID="_x0000_i1051" DrawAspect="Content" ObjectID="_1730014352" r:id="rId6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2605932">
          <v:shape id="_x0000_i1052" type="#_x0000_t75" style="width:21.75pt;height:14.25pt" o:ole="">
            <v:imagedata r:id="rId63" o:title=""/>
          </v:shape>
          <o:OLEObject Type="Embed" ProgID="Equation.DSMT4" ShapeID="_x0000_i1052" DrawAspect="Content" ObjectID="_1730014353" r:id="rId6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,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554AC7D4">
          <v:shape id="_x0000_i1053" type="#_x0000_t75" style="width:31.5pt;height:14.25pt" o:ole="">
            <v:imagedata r:id="rId65" o:title=""/>
          </v:shape>
          <o:OLEObject Type="Embed" ProgID="Equation.DSMT4" ShapeID="_x0000_i1053" DrawAspect="Content" ObjectID="_1730014354" r:id="rId6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3 marks)</w:t>
      </w:r>
    </w:p>
    <w:p w14:paraId="6D07BA17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5C7B02D5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76289698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0E2630AB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6A25D5E1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488AF6B3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16270254" w14:textId="77777777" w:rsid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71910710" w14:textId="77777777" w:rsidR="005A2CED" w:rsidRPr="005A2CED" w:rsidRDefault="005A2CED" w:rsidP="005A2CED">
      <w:pPr>
        <w:rPr>
          <w:rFonts w:ascii="Times New Roman" w:hAnsi="Times New Roman" w:cs="Times New Roman"/>
          <w:sz w:val="24"/>
          <w:szCs w:val="24"/>
        </w:rPr>
      </w:pPr>
    </w:p>
    <w:p w14:paraId="63C8D3A4" w14:textId="77777777" w:rsidR="00C776E9" w:rsidRPr="00BC573C" w:rsidRDefault="00EF389C" w:rsidP="005A2CED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</w: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Under an enlargement, the image of the points </w:t>
      </w:r>
      <w:r w:rsidR="00C776E9" w:rsidRPr="00BC573C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0E0E2BD">
          <v:shape id="_x0000_i1054" type="#_x0000_t75" style="width:37.5pt;height:20.25pt" o:ole="">
            <v:imagedata r:id="rId67" o:title=""/>
          </v:shape>
          <o:OLEObject Type="Embed" ProgID="Equation.DSMT4" ShapeID="_x0000_i1054" DrawAspect="Content" ObjectID="_1730014355" r:id="rId68"/>
        </w:objec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="00C776E9" w:rsidRPr="00BC573C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E673484">
          <v:shape id="_x0000_i1055" type="#_x0000_t75" style="width:36pt;height:20.25pt" o:ole="">
            <v:imagedata r:id="rId69" o:title=""/>
          </v:shape>
          <o:OLEObject Type="Embed" ProgID="Equation.DSMT4" ShapeID="_x0000_i1055" DrawAspect="Content" ObjectID="_1730014356" r:id="rId70"/>
        </w:objec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are </w:t>
      </w:r>
      <w:r w:rsidR="00C776E9" w:rsidRPr="00BC573C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18568D36">
          <v:shape id="_x0000_i1056" type="#_x0000_t75" style="width:42pt;height:20.25pt" o:ole="">
            <v:imagedata r:id="rId71" o:title=""/>
          </v:shape>
          <o:OLEObject Type="Embed" ProgID="Equation.DSMT4" ShapeID="_x0000_i1056" DrawAspect="Content" ObjectID="_1730014357" r:id="rId72"/>
        </w:objec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="00C776E9" w:rsidRPr="00BC573C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4B74219D">
          <v:shape id="_x0000_i1057" type="#_x0000_t75" style="width:42pt;height:20.25pt" o:ole="">
            <v:imagedata r:id="rId73" o:title=""/>
          </v:shape>
          <o:OLEObject Type="Embed" ProgID="Equation.DSMT4" ShapeID="_x0000_i1057" DrawAspect="Content" ObjectID="_1730014358" r:id="rId74"/>
        </w:objec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. Find the </w:t>
      </w:r>
      <w:proofErr w:type="spellStart"/>
      <w:r w:rsidR="00C776E9" w:rsidRPr="00BC573C">
        <w:rPr>
          <w:rFonts w:ascii="Times New Roman" w:hAnsi="Times New Roman" w:cs="Times New Roman"/>
          <w:sz w:val="24"/>
          <w:szCs w:val="24"/>
        </w:rPr>
        <w:t>centre</w:t>
      </w:r>
      <w:proofErr w:type="spellEnd"/>
      <w:r w:rsidR="00C776E9" w:rsidRPr="00BC573C">
        <w:rPr>
          <w:rFonts w:ascii="Times New Roman" w:hAnsi="Times New Roman" w:cs="Times New Roman"/>
          <w:sz w:val="24"/>
          <w:szCs w:val="24"/>
        </w:rPr>
        <w:t xml:space="preserve"> and scale factor of enlargement.                                </w:t>
      </w:r>
      <w:r w:rsidR="005A2CED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   (</w:t>
      </w:r>
      <w:r w:rsidR="005A2CED">
        <w:rPr>
          <w:rFonts w:ascii="Times New Roman" w:hAnsi="Times New Roman" w:cs="Times New Roman"/>
          <w:sz w:val="24"/>
          <w:szCs w:val="24"/>
        </w:rPr>
        <w:t>4</w:t>
      </w:r>
      <w:r w:rsidR="00C776E9"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2A6C2AE6" w14:textId="77777777" w:rsidR="00FF1609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12B677C0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7D1CAB15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4FDC3685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4E2469C0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65F9D7FE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3CE02508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7DF9841C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684E2F10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1A70739F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6710696F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7BA9BCE2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39C02A14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1C1B2466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58501C71" w14:textId="77777777" w:rsidR="005A2CED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14600E85" w14:textId="77777777" w:rsidR="00BA73EF" w:rsidRDefault="00BA73EF" w:rsidP="00FF1609">
      <w:pPr>
        <w:rPr>
          <w:rFonts w:ascii="Times New Roman" w:hAnsi="Times New Roman" w:cs="Times New Roman"/>
          <w:sz w:val="24"/>
          <w:szCs w:val="24"/>
        </w:rPr>
      </w:pPr>
    </w:p>
    <w:p w14:paraId="4419B445" w14:textId="77777777" w:rsidR="00BA73EF" w:rsidRDefault="00BA73EF" w:rsidP="00FF1609">
      <w:pPr>
        <w:rPr>
          <w:rFonts w:ascii="Times New Roman" w:hAnsi="Times New Roman" w:cs="Times New Roman"/>
          <w:sz w:val="24"/>
          <w:szCs w:val="24"/>
        </w:rPr>
      </w:pPr>
    </w:p>
    <w:p w14:paraId="29259E7F" w14:textId="77777777" w:rsidR="00BA73EF" w:rsidRDefault="00BA73EF" w:rsidP="00FF1609">
      <w:pPr>
        <w:rPr>
          <w:rFonts w:ascii="Times New Roman" w:hAnsi="Times New Roman" w:cs="Times New Roman"/>
          <w:sz w:val="24"/>
          <w:szCs w:val="24"/>
        </w:rPr>
      </w:pPr>
    </w:p>
    <w:p w14:paraId="233E4967" w14:textId="77777777" w:rsidR="005A2CED" w:rsidRPr="00BC573C" w:rsidRDefault="005A2CED" w:rsidP="00FF1609">
      <w:pPr>
        <w:rPr>
          <w:rFonts w:ascii="Times New Roman" w:hAnsi="Times New Roman" w:cs="Times New Roman"/>
          <w:sz w:val="24"/>
          <w:szCs w:val="24"/>
        </w:rPr>
      </w:pPr>
    </w:p>
    <w:p w14:paraId="2792B109" w14:textId="77777777" w:rsidR="00F83A23" w:rsidRPr="00F83A23" w:rsidRDefault="00F83A23" w:rsidP="00F83A23">
      <w:pPr>
        <w:ind w:left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F83A23">
        <w:rPr>
          <w:rFonts w:ascii="Times New Roman" w:hAnsi="Times New Roman" w:cs="Times New Roman"/>
          <w:b/>
          <w:sz w:val="24"/>
          <w:szCs w:val="24"/>
        </w:rPr>
        <w:t>SECTION II</w:t>
      </w:r>
      <w:r w:rsidRPr="00F83A23">
        <w:rPr>
          <w:rFonts w:ascii="Times New Roman" w:hAnsi="Times New Roman" w:cs="Times New Roman"/>
          <w:sz w:val="24"/>
          <w:szCs w:val="24"/>
        </w:rPr>
        <w:t xml:space="preserve"> (50 marks)</w:t>
      </w:r>
    </w:p>
    <w:p w14:paraId="419E7E16" w14:textId="77777777" w:rsidR="00F83A23" w:rsidRPr="00F83A23" w:rsidRDefault="00F83A23" w:rsidP="00F83A23">
      <w:pPr>
        <w:ind w:left="720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83A23">
        <w:rPr>
          <w:rFonts w:ascii="Times New Roman" w:hAnsi="Times New Roman" w:cs="Times New Roman"/>
          <w:i/>
          <w:sz w:val="24"/>
          <w:szCs w:val="24"/>
        </w:rPr>
        <w:t xml:space="preserve">Answer </w:t>
      </w:r>
      <w:r w:rsidRPr="00F83A23">
        <w:rPr>
          <w:rFonts w:ascii="Times New Roman" w:hAnsi="Times New Roman" w:cs="Times New Roman"/>
          <w:b/>
          <w:i/>
          <w:sz w:val="24"/>
          <w:szCs w:val="24"/>
        </w:rPr>
        <w:t>only five</w:t>
      </w:r>
      <w:r w:rsidRPr="00F83A23">
        <w:rPr>
          <w:rFonts w:ascii="Times New Roman" w:hAnsi="Times New Roman" w:cs="Times New Roman"/>
          <w:i/>
          <w:sz w:val="24"/>
          <w:szCs w:val="24"/>
        </w:rPr>
        <w:t xml:space="preserve"> questions in this section in spaces provided</w:t>
      </w:r>
    </w:p>
    <w:p w14:paraId="7857E755" w14:textId="77777777" w:rsidR="00B773D4" w:rsidRPr="00BC573C" w:rsidRDefault="00B773D4" w:rsidP="00BA73EF">
      <w:pPr>
        <w:pStyle w:val="ListParagraph"/>
        <w:numPr>
          <w:ilvl w:val="0"/>
          <w:numId w:val="12"/>
        </w:numPr>
        <w:tabs>
          <w:tab w:val="left" w:pos="171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A straight line passes through </w:t>
      </w:r>
      <w:r w:rsidRPr="00BC573C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413A6B70">
          <v:shape id="_x0000_i1058" type="#_x0000_t75" style="width:40.5pt;height:20.25pt" o:ole="">
            <v:imagedata r:id="rId75" o:title=""/>
          </v:shape>
          <o:OLEObject Type="Embed" ProgID="Equation.DSMT4" ShapeID="_x0000_i1058" DrawAspect="Content" ObjectID="_1730014359" r:id="rId7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93874A3">
          <v:shape id="_x0000_i1059" type="#_x0000_t75" style="width:39pt;height:20.25pt" o:ole="">
            <v:imagedata r:id="rId77" o:title=""/>
          </v:shape>
          <o:OLEObject Type="Embed" ProgID="Equation.DSMT4" ShapeID="_x0000_i1059" DrawAspect="Content" ObjectID="_1730014360" r:id="rId78"/>
        </w:object>
      </w:r>
      <w:r w:rsidRPr="00BC573C">
        <w:rPr>
          <w:rFonts w:ascii="Times New Roman" w:hAnsi="Times New Roman" w:cs="Times New Roman"/>
          <w:sz w:val="24"/>
          <w:szCs w:val="24"/>
        </w:rPr>
        <w:t>.</w:t>
      </w:r>
    </w:p>
    <w:p w14:paraId="5F52A3CF" w14:textId="77777777" w:rsidR="00B773D4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a)</w:t>
      </w:r>
      <w:r w:rsidR="00BA73EF" w:rsidRPr="00BC573C">
        <w:rPr>
          <w:rFonts w:ascii="Times New Roman" w:hAnsi="Times New Roman" w:cs="Times New Roman"/>
          <w:sz w:val="24"/>
          <w:szCs w:val="24"/>
        </w:rPr>
        <w:t>F</w:t>
      </w:r>
      <w:r w:rsidRPr="00BC573C">
        <w:rPr>
          <w:rFonts w:ascii="Times New Roman" w:hAnsi="Times New Roman" w:cs="Times New Roman"/>
          <w:sz w:val="24"/>
          <w:szCs w:val="24"/>
        </w:rPr>
        <w:t xml:space="preserve">ind the length of line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5DF7FF6">
          <v:shape id="_x0000_i1060" type="#_x0000_t75" style="width:19.5pt;height:15.75pt" o:ole="">
            <v:imagedata r:id="rId79" o:title=""/>
          </v:shape>
          <o:OLEObject Type="Embed" ProgID="Equation.DSMT4" ShapeID="_x0000_i1060" DrawAspect="Content" ObjectID="_1730014361" r:id="rId8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="00BA73EF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14:paraId="006326D4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6D53255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BF8E43C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658B5AD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43E8CA2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EA5F412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F9152D8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5240F7F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3734B9D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9287CA8" w14:textId="77777777" w:rsidR="00BA73EF" w:rsidRPr="00BC573C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14322D5" w14:textId="77777777" w:rsidR="00BA73EF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b)</w:t>
      </w:r>
      <w:r w:rsidR="00BA73EF">
        <w:rPr>
          <w:rFonts w:ascii="Times New Roman" w:hAnsi="Times New Roman" w:cs="Times New Roman"/>
          <w:sz w:val="24"/>
          <w:szCs w:val="24"/>
        </w:rPr>
        <w:t xml:space="preserve"> </w:t>
      </w:r>
      <w:r w:rsidR="00BA73EF" w:rsidRPr="00BC573C">
        <w:rPr>
          <w:rFonts w:ascii="Times New Roman" w:hAnsi="Times New Roman" w:cs="Times New Roman"/>
          <w:sz w:val="24"/>
          <w:szCs w:val="24"/>
        </w:rPr>
        <w:t>F</w:t>
      </w:r>
      <w:r w:rsidRPr="00BC573C">
        <w:rPr>
          <w:rFonts w:ascii="Times New Roman" w:hAnsi="Times New Roman" w:cs="Times New Roman"/>
          <w:sz w:val="24"/>
          <w:szCs w:val="24"/>
        </w:rPr>
        <w:t xml:space="preserve">ind the equation of the perpendicular bisector of line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6A3CC5D3">
          <v:shape id="_x0000_i1061" type="#_x0000_t75" style="width:19.5pt;height:15.75pt" o:ole="">
            <v:imagedata r:id="rId79" o:title=""/>
          </v:shape>
          <o:OLEObject Type="Embed" ProgID="Equation.DSMT4" ShapeID="_x0000_i1061" DrawAspect="Content" ObjectID="_1730014362" r:id="rId8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leaving the equation in the form </w:t>
      </w:r>
    </w:p>
    <w:p w14:paraId="779C0B22" w14:textId="77777777" w:rsidR="00B773D4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B773D4" w:rsidRPr="00BC573C">
        <w:rPr>
          <w:rFonts w:ascii="Times New Roman" w:hAnsi="Times New Roman" w:cs="Times New Roman"/>
          <w:position w:val="-10"/>
          <w:sz w:val="24"/>
          <w:szCs w:val="24"/>
        </w:rPr>
        <w:object w:dxaOrig="1060" w:dyaOrig="279" w14:anchorId="387E181A">
          <v:shape id="_x0000_i1062" type="#_x0000_t75" style="width:52.5pt;height:14.25pt" o:ole="">
            <v:imagedata r:id="rId82" o:title=""/>
          </v:shape>
          <o:OLEObject Type="Embed" ProgID="Equation.DSMT4" ShapeID="_x0000_i1062" DrawAspect="Content" ObjectID="_1730014363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(4 marks)</w:t>
      </w:r>
    </w:p>
    <w:p w14:paraId="38641BAD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3868D4B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BE76119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684B075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B725111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B9CEDD7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E5D23E6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63723BF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C630D2A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EFCAF44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EDCA795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215DDD8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BEC4B5D" w14:textId="77777777" w:rsidR="00BA73EF" w:rsidRPr="00BC573C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313E27D" w14:textId="77777777" w:rsidR="00BA73EF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c) Determine the equation of line parallel to line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86F7F3A">
          <v:shape id="_x0000_i1063" type="#_x0000_t75" style="width:19.5pt;height:15.75pt" o:ole="">
            <v:imagedata r:id="rId79" o:title=""/>
          </v:shape>
          <o:OLEObject Type="Embed" ProgID="Equation.DSMT4" ShapeID="_x0000_i1063" DrawAspect="Content" ObjectID="_1730014364" r:id="rId8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passes through point </w:t>
      </w:r>
      <w:r w:rsidRPr="00BC573C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4870AF7C">
          <v:shape id="_x0000_i1064" type="#_x0000_t75" style="width:27.75pt;height:20.25pt" o:ole="">
            <v:imagedata r:id="rId85" o:title=""/>
          </v:shape>
          <o:OLEObject Type="Embed" ProgID="Equation.DSMT4" ShapeID="_x0000_i1064" DrawAspect="Content" ObjectID="_1730014365" r:id="rId8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leaving </w:t>
      </w:r>
    </w:p>
    <w:p w14:paraId="3CE4ACA1" w14:textId="77777777" w:rsidR="00B773D4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your answer in double intercept form. Hence state the </w:t>
      </w:r>
      <w:r w:rsidR="00B773D4" w:rsidRPr="00BC573C">
        <w:rPr>
          <w:rFonts w:ascii="Times New Roman" w:hAnsi="Times New Roman" w:cs="Times New Roman"/>
          <w:position w:val="-10"/>
          <w:sz w:val="24"/>
          <w:szCs w:val="24"/>
        </w:rPr>
        <w:object w:dxaOrig="220" w:dyaOrig="260" w14:anchorId="2608F29A">
          <v:shape id="_x0000_i1065" type="#_x0000_t75" style="width:10.5pt;height:13.5pt" o:ole="">
            <v:imagedata r:id="rId87" o:title=""/>
          </v:shape>
          <o:OLEObject Type="Embed" ProgID="Equation.DSMT4" ShapeID="_x0000_i1065" DrawAspect="Content" ObjectID="_1730014366" r:id="rId88"/>
        </w:objec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 intercept</w:t>
      </w:r>
      <w:r>
        <w:rPr>
          <w:rFonts w:ascii="Times New Roman" w:hAnsi="Times New Roman" w:cs="Times New Roman"/>
          <w:sz w:val="24"/>
          <w:szCs w:val="24"/>
        </w:rPr>
        <w:t xml:space="preserve">.                   </w: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       (4 marks)</w:t>
      </w:r>
    </w:p>
    <w:p w14:paraId="2BBF6073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7E3EBF3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DDFB0C1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98CB008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54A0D88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4F5E02B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7A58939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48DFAA3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5D5427E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164983D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B314C67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D4CE900" w14:textId="77777777" w:rsidR="00BA73EF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A93A041" w14:textId="77777777" w:rsidR="00BA73EF" w:rsidRPr="00BC573C" w:rsidRDefault="00BA73EF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C77D619" w14:textId="77777777" w:rsidR="00B773D4" w:rsidRPr="00BC573C" w:rsidRDefault="00B773D4" w:rsidP="00BA73EF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The marks scored by 30 students in test were recorded as follows</w:t>
      </w:r>
    </w:p>
    <w:p w14:paraId="5C5D59EB" w14:textId="77777777" w:rsidR="00B773D4" w:rsidRDefault="00B773D4" w:rsidP="00B773D4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C573C">
        <w:rPr>
          <w:rFonts w:ascii="Times New Roman" w:hAnsi="Times New Roman" w:cs="Times New Roman"/>
          <w:position w:val="-82"/>
          <w:sz w:val="24"/>
          <w:szCs w:val="24"/>
        </w:rPr>
        <w:object w:dxaOrig="2640" w:dyaOrig="1760" w14:anchorId="404FCD85">
          <v:shape id="_x0000_i1066" type="#_x0000_t75" style="width:132pt;height:87.75pt" o:ole="">
            <v:imagedata r:id="rId89" o:title=""/>
          </v:shape>
          <o:OLEObject Type="Embed" ProgID="Equation.DSMT4" ShapeID="_x0000_i1066" DrawAspect="Content" ObjectID="_1730014367" r:id="rId90"/>
        </w:object>
      </w:r>
    </w:p>
    <w:p w14:paraId="044F683D" w14:textId="77777777" w:rsidR="00F90142" w:rsidRPr="00BC573C" w:rsidRDefault="00F90142" w:rsidP="00B773D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55E93CB" w14:textId="77777777" w:rsidR="00B773D4" w:rsidRDefault="00B773D4" w:rsidP="00BA73EF">
      <w:pPr>
        <w:pStyle w:val="ListParagraph"/>
        <w:numPr>
          <w:ilvl w:val="0"/>
          <w:numId w:val="7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Starting with the class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08C3D69">
          <v:shape id="_x0000_i1067" type="#_x0000_t75" style="width:37.5pt;height:14.25pt" o:ole="">
            <v:imagedata r:id="rId91" o:title=""/>
          </v:shape>
          <o:OLEObject Type="Embed" ProgID="Equation.DSMT4" ShapeID="_x0000_i1067" DrawAspect="Content" ObjectID="_1730014368" r:id="rId9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make a frequency distribution table for the data.  </w:t>
      </w:r>
      <w:r w:rsidR="00F90142">
        <w:rPr>
          <w:rFonts w:ascii="Times New Roman" w:hAnsi="Times New Roman" w:cs="Times New Roman"/>
          <w:sz w:val="24"/>
          <w:szCs w:val="24"/>
        </w:rPr>
        <w:t xml:space="preserve">       </w:t>
      </w:r>
      <w:r w:rsidRPr="00BC573C">
        <w:rPr>
          <w:rFonts w:ascii="Times New Roman" w:hAnsi="Times New Roman" w:cs="Times New Roman"/>
          <w:sz w:val="24"/>
          <w:szCs w:val="24"/>
        </w:rPr>
        <w:t>(2 marks)</w:t>
      </w:r>
    </w:p>
    <w:p w14:paraId="4858D652" w14:textId="77777777" w:rsidR="00F90142" w:rsidRDefault="00F90142" w:rsidP="00F90142">
      <w:pPr>
        <w:rPr>
          <w:rFonts w:ascii="Times New Roman" w:hAnsi="Times New Roman" w:cs="Times New Roman"/>
          <w:sz w:val="24"/>
          <w:szCs w:val="24"/>
        </w:rPr>
      </w:pPr>
    </w:p>
    <w:p w14:paraId="1322E022" w14:textId="77777777" w:rsidR="00F90142" w:rsidRDefault="00F90142" w:rsidP="00F90142">
      <w:pPr>
        <w:rPr>
          <w:rFonts w:ascii="Times New Roman" w:hAnsi="Times New Roman" w:cs="Times New Roman"/>
          <w:sz w:val="24"/>
          <w:szCs w:val="24"/>
        </w:rPr>
      </w:pPr>
    </w:p>
    <w:p w14:paraId="3BFD31BF" w14:textId="77777777" w:rsidR="00F90142" w:rsidRDefault="00F90142" w:rsidP="00F90142">
      <w:pPr>
        <w:rPr>
          <w:rFonts w:ascii="Times New Roman" w:hAnsi="Times New Roman" w:cs="Times New Roman"/>
          <w:sz w:val="24"/>
          <w:szCs w:val="24"/>
        </w:rPr>
      </w:pPr>
    </w:p>
    <w:p w14:paraId="7B6A4B78" w14:textId="77777777" w:rsidR="00545DDE" w:rsidRPr="00F90142" w:rsidRDefault="00545DDE" w:rsidP="00F90142">
      <w:pPr>
        <w:rPr>
          <w:rFonts w:ascii="Times New Roman" w:hAnsi="Times New Roman" w:cs="Times New Roman"/>
          <w:sz w:val="24"/>
          <w:szCs w:val="24"/>
        </w:rPr>
      </w:pPr>
    </w:p>
    <w:p w14:paraId="37DE27B1" w14:textId="77777777" w:rsidR="00B773D4" w:rsidRDefault="00B773D4" w:rsidP="00BA73EF">
      <w:pPr>
        <w:pStyle w:val="ListParagraph"/>
        <w:numPr>
          <w:ilvl w:val="0"/>
          <w:numId w:val="7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Using the frequency distribution in (a) above </w:t>
      </w:r>
      <w:proofErr w:type="gramStart"/>
      <w:r w:rsidRPr="00BC573C">
        <w:rPr>
          <w:rFonts w:ascii="Times New Roman" w:hAnsi="Times New Roman" w:cs="Times New Roman"/>
          <w:sz w:val="24"/>
          <w:szCs w:val="24"/>
        </w:rPr>
        <w:t>calculate :</w:t>
      </w:r>
      <w:proofErr w:type="gramEnd"/>
    </w:p>
    <w:p w14:paraId="60A576C2" w14:textId="77777777" w:rsidR="00F90142" w:rsidRPr="00BC573C" w:rsidRDefault="00F90142" w:rsidP="00F9014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6C9D8ED" w14:textId="77777777" w:rsidR="00B773D4" w:rsidRDefault="00B773D4" w:rsidP="00B773D4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F90142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mean                                                          </w:t>
      </w:r>
      <w:r w:rsidR="00F9014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proofErr w:type="gramStart"/>
      <w:r w:rsidR="00F90142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2 marks)</w:t>
      </w:r>
    </w:p>
    <w:p w14:paraId="4893DDE1" w14:textId="77777777" w:rsidR="00F90142" w:rsidRDefault="00F90142" w:rsidP="00B85B53">
      <w:pPr>
        <w:rPr>
          <w:rFonts w:ascii="Times New Roman" w:hAnsi="Times New Roman" w:cs="Times New Roman"/>
          <w:sz w:val="24"/>
          <w:szCs w:val="24"/>
        </w:rPr>
      </w:pPr>
    </w:p>
    <w:p w14:paraId="6BB3DC26" w14:textId="77777777" w:rsidR="00B85B53" w:rsidRPr="00B85B53" w:rsidRDefault="00B85B53" w:rsidP="00B85B53">
      <w:pPr>
        <w:rPr>
          <w:rFonts w:ascii="Times New Roman" w:hAnsi="Times New Roman" w:cs="Times New Roman"/>
          <w:sz w:val="24"/>
          <w:szCs w:val="24"/>
        </w:rPr>
      </w:pPr>
    </w:p>
    <w:p w14:paraId="6E118EB8" w14:textId="77777777" w:rsidR="00B773D4" w:rsidRDefault="00B773D4" w:rsidP="00B773D4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ii)</w:t>
      </w:r>
      <w:r w:rsidR="00F90142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median                                                          </w:t>
      </w:r>
      <w:r w:rsidR="00F90142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proofErr w:type="gramStart"/>
      <w:r w:rsidR="00F90142">
        <w:rPr>
          <w:rFonts w:ascii="Times New Roman" w:hAnsi="Times New Roman" w:cs="Times New Roman"/>
          <w:sz w:val="24"/>
          <w:szCs w:val="24"/>
        </w:rPr>
        <w:t xml:space="preserve">   </w:t>
      </w:r>
      <w:r w:rsidRPr="00BC57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3 marks)</w:t>
      </w:r>
    </w:p>
    <w:p w14:paraId="329D1EDB" w14:textId="77777777" w:rsidR="00F90142" w:rsidRPr="00B85B53" w:rsidRDefault="00F90142" w:rsidP="00B85B53">
      <w:pPr>
        <w:rPr>
          <w:rFonts w:ascii="Times New Roman" w:hAnsi="Times New Roman" w:cs="Times New Roman"/>
          <w:sz w:val="24"/>
          <w:szCs w:val="24"/>
        </w:rPr>
      </w:pPr>
    </w:p>
    <w:p w14:paraId="50B594B2" w14:textId="77777777" w:rsidR="00F90142" w:rsidRPr="00BC573C" w:rsidRDefault="00F90142" w:rsidP="00B773D4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14:paraId="61164209" w14:textId="77777777" w:rsidR="00B773D4" w:rsidRPr="00BC573C" w:rsidRDefault="00B773D4" w:rsidP="00BA73EF">
      <w:pPr>
        <w:pStyle w:val="ListParagraph"/>
        <w:numPr>
          <w:ilvl w:val="0"/>
          <w:numId w:val="7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raw a frequency polygon to represent the data.         </w:t>
      </w:r>
      <w:r w:rsidR="00F90142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   (3 marks)</w:t>
      </w:r>
    </w:p>
    <w:p w14:paraId="2DF03726" w14:textId="77777777" w:rsidR="00FF1609" w:rsidRDefault="005B395E" w:rsidP="00FF160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 w14:anchorId="2F1CB3AC">
          <v:shape id="_x0000_s1035" type="#_x0000_t75" style="position:absolute;margin-left:60.6pt;margin-top:6.5pt;width:343.35pt;height:258.05pt;z-index:251672576;mso-position-horizontal-relative:text;mso-position-vertical-relative:text">
            <v:imagedata r:id="rId93" o:title=""/>
            <w10:wrap type="square"/>
          </v:shape>
          <o:OLEObject Type="Embed" ProgID="FXDraw3.Document" ShapeID="_x0000_s1035" DrawAspect="Content" ObjectID="_1730014408" r:id="rId94"/>
        </w:object>
      </w:r>
    </w:p>
    <w:p w14:paraId="73808B83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25751136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1721F865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0D4301E0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5EABB747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7CA314E0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1764DFC5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13E94EED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7885A313" w14:textId="77777777" w:rsidR="00F90142" w:rsidRDefault="00F90142" w:rsidP="00FF1609">
      <w:pPr>
        <w:rPr>
          <w:rFonts w:ascii="Times New Roman" w:hAnsi="Times New Roman" w:cs="Times New Roman"/>
          <w:sz w:val="24"/>
          <w:szCs w:val="24"/>
        </w:rPr>
      </w:pPr>
    </w:p>
    <w:p w14:paraId="39CE0CF5" w14:textId="77777777" w:rsidR="00545DDE" w:rsidRDefault="00545DDE" w:rsidP="00545DDE">
      <w:pPr>
        <w:ind w:left="990"/>
        <w:rPr>
          <w:rFonts w:ascii="Times New Roman" w:hAnsi="Times New Roman" w:cs="Times New Roman"/>
          <w:sz w:val="24"/>
          <w:szCs w:val="24"/>
        </w:rPr>
      </w:pPr>
    </w:p>
    <w:p w14:paraId="30D3F2FD" w14:textId="77777777" w:rsidR="00545DDE" w:rsidRPr="00BC573C" w:rsidRDefault="00545DDE" w:rsidP="00FF1609">
      <w:pPr>
        <w:rPr>
          <w:rFonts w:ascii="Times New Roman" w:hAnsi="Times New Roman" w:cs="Times New Roman"/>
          <w:sz w:val="24"/>
          <w:szCs w:val="24"/>
        </w:rPr>
      </w:pPr>
    </w:p>
    <w:p w14:paraId="4E1DA189" w14:textId="77777777" w:rsidR="00B773D4" w:rsidRPr="00BC573C" w:rsidRDefault="00B773D4" w:rsidP="00545DDE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The solid below is made up of hemispherical part and a frustum of cone. The top and bottom radius of the frustum are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B258EBE">
          <v:shape id="_x0000_i1069" type="#_x0000_t75" style="width:27pt;height:14.25pt" o:ole="">
            <v:imagedata r:id="rId95" o:title=""/>
          </v:shape>
          <o:OLEObject Type="Embed" ProgID="Equation.DSMT4" ShapeID="_x0000_i1069" DrawAspect="Content" ObjectID="_1730014369" r:id="rId9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6AE2173E">
          <v:shape id="_x0000_i1070" type="#_x0000_t75" style="width:32.25pt;height:14.25pt" o:ole="">
            <v:imagedata r:id="rId97" o:title=""/>
          </v:shape>
          <o:OLEObject Type="Embed" ProgID="Equation.DSMT4" ShapeID="_x0000_i1070" DrawAspect="Content" ObjectID="_1730014370" r:id="rId98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respectively. The vertical height of the frustum is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EA2880D">
          <v:shape id="_x0000_i1071" type="#_x0000_t75" style="width:33.75pt;height:14.25pt" o:ole="">
            <v:imagedata r:id="rId99" o:title=""/>
          </v:shape>
          <o:OLEObject Type="Embed" ProgID="Equation.DSMT4" ShapeID="_x0000_i1071" DrawAspect="Content" ObjectID="_1730014371" r:id="rId100"/>
        </w:object>
      </w:r>
      <w:r w:rsidRPr="00BC573C">
        <w:rPr>
          <w:rFonts w:ascii="Times New Roman" w:hAnsi="Times New Roman" w:cs="Times New Roman"/>
          <w:sz w:val="24"/>
          <w:szCs w:val="24"/>
        </w:rPr>
        <w:t>.</w:t>
      </w:r>
    </w:p>
    <w:p w14:paraId="61CAE580" w14:textId="77777777" w:rsidR="00B773D4" w:rsidRPr="00BC573C" w:rsidRDefault="005B395E" w:rsidP="00B773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3C4A5588">
          <v:shape id="_x0000_s1033" type="#_x0000_t75" style="position:absolute;margin-left:164.7pt;margin-top:10.35pt;width:177.95pt;height:172.75pt;z-index:251669504;mso-position-horizontal-relative:text;mso-position-vertical-relative:text">
            <v:imagedata r:id="rId101" o:title=""/>
            <w10:wrap type="square"/>
          </v:shape>
          <o:OLEObject Type="Embed" ProgID="FXDraw3.Document" ShapeID="_x0000_s1033" DrawAspect="Content" ObjectID="_1730014409" r:id="rId102"/>
        </w:object>
      </w:r>
    </w:p>
    <w:p w14:paraId="3FD34C72" w14:textId="77777777"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28288F4D" w14:textId="77777777"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370E474D" w14:textId="77777777"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39D23601" w14:textId="77777777"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506EA6D2" w14:textId="77777777"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400293B1" w14:textId="77777777"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3DE8B921" w14:textId="77777777"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2412F9F0" w14:textId="77777777" w:rsidR="00B773D4" w:rsidRPr="00BC573C" w:rsidRDefault="00B773D4" w:rsidP="00B773D4">
      <w:pPr>
        <w:rPr>
          <w:rFonts w:ascii="Times New Roman" w:hAnsi="Times New Roman" w:cs="Times New Roman"/>
          <w:sz w:val="24"/>
          <w:szCs w:val="24"/>
        </w:rPr>
      </w:pPr>
    </w:p>
    <w:p w14:paraId="070B2297" w14:textId="77777777" w:rsidR="00B773D4" w:rsidRDefault="00B773D4" w:rsidP="00B773D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etermine the vertical height of the cone from which the frustum was cut.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2 marks)</w:t>
      </w:r>
    </w:p>
    <w:p w14:paraId="513AA963" w14:textId="77777777" w:rsidR="00545DDE" w:rsidRDefault="00545DDE" w:rsidP="00545DDE">
      <w:pPr>
        <w:rPr>
          <w:rFonts w:ascii="Times New Roman" w:hAnsi="Times New Roman" w:cs="Times New Roman"/>
          <w:sz w:val="24"/>
          <w:szCs w:val="24"/>
        </w:rPr>
      </w:pPr>
    </w:p>
    <w:p w14:paraId="52810D16" w14:textId="77777777" w:rsidR="00545DDE" w:rsidRDefault="00545DDE" w:rsidP="00545DDE">
      <w:pPr>
        <w:rPr>
          <w:rFonts w:ascii="Times New Roman" w:hAnsi="Times New Roman" w:cs="Times New Roman"/>
          <w:sz w:val="24"/>
          <w:szCs w:val="24"/>
        </w:rPr>
      </w:pPr>
    </w:p>
    <w:p w14:paraId="3BDFE1D4" w14:textId="77777777" w:rsidR="00545DDE" w:rsidRDefault="00545DDE" w:rsidP="00545DDE">
      <w:pPr>
        <w:rPr>
          <w:rFonts w:ascii="Times New Roman" w:hAnsi="Times New Roman" w:cs="Times New Roman"/>
          <w:sz w:val="24"/>
          <w:szCs w:val="24"/>
        </w:rPr>
      </w:pPr>
    </w:p>
    <w:p w14:paraId="16E75DE1" w14:textId="77777777" w:rsidR="00545DDE" w:rsidRPr="00545DDE" w:rsidRDefault="00545DDE" w:rsidP="00545DDE">
      <w:pPr>
        <w:rPr>
          <w:rFonts w:ascii="Times New Roman" w:hAnsi="Times New Roman" w:cs="Times New Roman"/>
          <w:sz w:val="24"/>
          <w:szCs w:val="24"/>
        </w:rPr>
      </w:pPr>
    </w:p>
    <w:p w14:paraId="45094EBD" w14:textId="77777777" w:rsidR="00B773D4" w:rsidRDefault="00B773D4" w:rsidP="00B773D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Calculate </w:t>
      </w:r>
    </w:p>
    <w:p w14:paraId="111E85E0" w14:textId="77777777" w:rsidR="00545DDE" w:rsidRPr="00BC573C" w:rsidRDefault="00545DDE" w:rsidP="00545DD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14:paraId="5B02945A" w14:textId="77777777" w:rsidR="00B773D4" w:rsidRDefault="00B773D4" w:rsidP="00B773D4">
      <w:pPr>
        <w:pStyle w:val="ListParagraph"/>
        <w:numPr>
          <w:ilvl w:val="0"/>
          <w:numId w:val="6"/>
        </w:numPr>
        <w:tabs>
          <w:tab w:val="left" w:pos="1710"/>
        </w:tabs>
        <w:ind w:left="1620" w:hanging="27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The volume of the solid correct to 2 decimal places         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C573C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3 marks)</w:t>
      </w:r>
    </w:p>
    <w:p w14:paraId="0D022075" w14:textId="77777777"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5A3E13A" w14:textId="77777777"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B0434CE" w14:textId="77777777"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B6A884C" w14:textId="77777777"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0FB8DB3" w14:textId="77777777" w:rsid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D77C773" w14:textId="77777777" w:rsidR="00545DDE" w:rsidRPr="00545DDE" w:rsidRDefault="00545DDE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72B3BD4" w14:textId="77777777" w:rsidR="00B773D4" w:rsidRPr="00BC573C" w:rsidRDefault="00B773D4" w:rsidP="00B773D4">
      <w:pPr>
        <w:pStyle w:val="ListParagraph"/>
        <w:numPr>
          <w:ilvl w:val="0"/>
          <w:numId w:val="6"/>
        </w:numPr>
        <w:tabs>
          <w:tab w:val="left" w:pos="1710"/>
        </w:tabs>
        <w:ind w:left="1620" w:hanging="27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The surface area of the solid correct to 2 decimal places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C573C">
        <w:rPr>
          <w:rFonts w:ascii="Times New Roman" w:hAnsi="Times New Roman" w:cs="Times New Roman"/>
          <w:sz w:val="24"/>
          <w:szCs w:val="24"/>
        </w:rPr>
        <w:t xml:space="preserve"> 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5 marks)</w:t>
      </w:r>
    </w:p>
    <w:p w14:paraId="70A2FE91" w14:textId="77777777" w:rsidR="00B773D4" w:rsidRPr="00BC573C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80CF69D" w14:textId="77777777" w:rsidR="00FF1609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645DBB47" w14:textId="77777777" w:rsidR="00545DDE" w:rsidRDefault="00545DDE" w:rsidP="00FF1609">
      <w:pPr>
        <w:rPr>
          <w:rFonts w:ascii="Times New Roman" w:hAnsi="Times New Roman" w:cs="Times New Roman"/>
          <w:sz w:val="24"/>
          <w:szCs w:val="24"/>
        </w:rPr>
      </w:pPr>
    </w:p>
    <w:p w14:paraId="7AE66F40" w14:textId="77777777" w:rsidR="00545DDE" w:rsidRDefault="00545DDE" w:rsidP="00FF1609">
      <w:pPr>
        <w:rPr>
          <w:rFonts w:ascii="Times New Roman" w:hAnsi="Times New Roman" w:cs="Times New Roman"/>
          <w:sz w:val="24"/>
          <w:szCs w:val="24"/>
        </w:rPr>
      </w:pPr>
    </w:p>
    <w:p w14:paraId="7546EFFE" w14:textId="77777777" w:rsidR="00545DDE" w:rsidRPr="00BC573C" w:rsidRDefault="00545DDE" w:rsidP="00FF1609">
      <w:pPr>
        <w:rPr>
          <w:rFonts w:ascii="Times New Roman" w:hAnsi="Times New Roman" w:cs="Times New Roman"/>
          <w:sz w:val="24"/>
          <w:szCs w:val="24"/>
        </w:rPr>
      </w:pPr>
    </w:p>
    <w:p w14:paraId="3D71EC51" w14:textId="77777777" w:rsidR="00FF1609" w:rsidRPr="00BC573C" w:rsidRDefault="00FF1609" w:rsidP="00FF1609">
      <w:pPr>
        <w:rPr>
          <w:rFonts w:ascii="Times New Roman" w:hAnsi="Times New Roman" w:cs="Times New Roman"/>
          <w:sz w:val="24"/>
          <w:szCs w:val="24"/>
        </w:rPr>
      </w:pPr>
    </w:p>
    <w:p w14:paraId="5683C1CE" w14:textId="77777777" w:rsidR="00464DDC" w:rsidRPr="00BC573C" w:rsidRDefault="00FD520F" w:rsidP="00545DDE">
      <w:pPr>
        <w:pStyle w:val="ListParagraph"/>
        <w:numPr>
          <w:ilvl w:val="0"/>
          <w:numId w:val="12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a) 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 xml:space="preserve">) Draw the graph of the function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0AC01129">
          <v:shape id="_x0000_i1073" type="#_x0000_t75" style="width:78pt;height:18pt" o:ole="">
            <v:imagedata r:id="rId103" o:title=""/>
          </v:shape>
          <o:OLEObject Type="Embed" ProgID="Equation.DSMT4" ShapeID="_x0000_i1073" DrawAspect="Content" ObjectID="_1730014372" r:id="rId10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for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055F01B4">
          <v:shape id="_x0000_i1074" type="#_x0000_t75" style="width:51pt;height:14.25pt" o:ole="">
            <v:imagedata r:id="rId105" o:title=""/>
          </v:shape>
          <o:OLEObject Type="Embed" ProgID="Equation.DSMT4" ShapeID="_x0000_i1074" DrawAspect="Content" ObjectID="_1730014373" r:id="rId10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5 marks)</w:t>
      </w:r>
    </w:p>
    <w:p w14:paraId="17AEE8A2" w14:textId="77777777" w:rsidR="00015F7B" w:rsidRPr="00BC573C" w:rsidRDefault="005B395E" w:rsidP="00015F7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 w14:anchorId="28D10586">
          <v:shape id="_x0000_s1026" type="#_x0000_t75" style="position:absolute;margin-left:71.45pt;margin-top:.55pt;width:399.35pt;height:456.05pt;z-index:251658240;mso-position-horizontal-relative:text;mso-position-vertical-relative:text">
            <v:imagedata r:id="rId107" o:title=""/>
            <w10:wrap type="square"/>
          </v:shape>
          <o:OLEObject Type="Embed" ProgID="FXDraw3.Document" ShapeID="_x0000_s1026" DrawAspect="Content" ObjectID="_1730014410" r:id="rId108"/>
        </w:object>
      </w:r>
      <w:r w:rsidR="00015F7B" w:rsidRPr="00BC573C">
        <w:rPr>
          <w:rFonts w:ascii="Times New Roman" w:hAnsi="Times New Roman" w:cs="Times New Roman"/>
          <w:sz w:val="24"/>
          <w:szCs w:val="24"/>
        </w:rPr>
        <w:t xml:space="preserve">                       </w:t>
      </w:r>
    </w:p>
    <w:p w14:paraId="2C1F5ECD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4A84B10B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5F88D347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1F1E344B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64C8F17E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0BE55D39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7935FD24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273D3914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72C3766D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4FA31C59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3F8359C6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2D17D9CC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070B2AEC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527A61F8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3C0D56D0" w14:textId="77777777"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14:paraId="66C83CBB" w14:textId="77777777"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14:paraId="2ACEC39A" w14:textId="77777777"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14:paraId="5932B37A" w14:textId="77777777"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14:paraId="091C2292" w14:textId="77777777" w:rsidR="00607530" w:rsidRPr="00BC573C" w:rsidRDefault="00607530" w:rsidP="00015F7B">
      <w:pPr>
        <w:rPr>
          <w:rFonts w:ascii="Times New Roman" w:hAnsi="Times New Roman" w:cs="Times New Roman"/>
          <w:sz w:val="24"/>
          <w:szCs w:val="24"/>
        </w:rPr>
      </w:pPr>
    </w:p>
    <w:p w14:paraId="1766E6F3" w14:textId="77777777" w:rsidR="00015F7B" w:rsidRPr="00BC573C" w:rsidRDefault="00015F7B" w:rsidP="00015F7B">
      <w:pPr>
        <w:rPr>
          <w:rFonts w:ascii="Times New Roman" w:hAnsi="Times New Roman" w:cs="Times New Roman"/>
          <w:sz w:val="24"/>
          <w:szCs w:val="24"/>
        </w:rPr>
      </w:pPr>
    </w:p>
    <w:p w14:paraId="61B6BCAF" w14:textId="77777777" w:rsidR="009418A9" w:rsidRDefault="009418A9" w:rsidP="00545DDE">
      <w:pPr>
        <w:pStyle w:val="ListParagraph"/>
        <w:ind w:left="54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(ii) Use the graph to solve the equation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1540" w:dyaOrig="320" w14:anchorId="75CDA2D1">
          <v:shape id="_x0000_i1076" type="#_x0000_t75" style="width:76.5pt;height:15.75pt" o:ole="">
            <v:imagedata r:id="rId109" o:title=""/>
          </v:shape>
          <o:OLEObject Type="Embed" ProgID="Equation.DSMT4" ShapeID="_x0000_i1076" DrawAspect="Content" ObjectID="_1730014374" r:id="rId11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1 mark)</w:t>
      </w:r>
    </w:p>
    <w:p w14:paraId="3A717F8F" w14:textId="77777777" w:rsidR="00545DDE" w:rsidRPr="00BC573C" w:rsidRDefault="00545DDE" w:rsidP="00545DDE">
      <w:pPr>
        <w:pStyle w:val="ListParagraph"/>
        <w:ind w:left="540"/>
        <w:rPr>
          <w:rFonts w:ascii="Times New Roman" w:hAnsi="Times New Roman" w:cs="Times New Roman"/>
          <w:sz w:val="24"/>
          <w:szCs w:val="24"/>
        </w:rPr>
      </w:pPr>
    </w:p>
    <w:p w14:paraId="2F375FB3" w14:textId="77777777" w:rsidR="00607530" w:rsidRPr="00BC573C" w:rsidRDefault="00607530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A5F2C31" w14:textId="77777777" w:rsidR="009418A9" w:rsidRDefault="009418A9" w:rsidP="00545DD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(b) Use the graph to solve the simultaneous equation 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6CEC3485">
          <v:shape id="_x0000_i1077" type="#_x0000_t75" style="width:78pt;height:18pt" o:ole="">
            <v:imagedata r:id="rId111" o:title=""/>
          </v:shape>
          <o:OLEObject Type="Embed" ProgID="Equation.DSMT4" ShapeID="_x0000_i1077" DrawAspect="Content" ObjectID="_1730014375" r:id="rId11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3CA7B140">
          <v:shape id="_x0000_i1078" type="#_x0000_t75" style="width:57.75pt;height:15.75pt" o:ole="">
            <v:imagedata r:id="rId113" o:title=""/>
          </v:shape>
          <o:OLEObject Type="Embed" ProgID="Equation.DSMT4" ShapeID="_x0000_i1078" DrawAspect="Content" ObjectID="_1730014376" r:id="rId114"/>
        </w:object>
      </w:r>
      <w:r w:rsidR="002D3A17" w:rsidRPr="00BC573C">
        <w:rPr>
          <w:rFonts w:ascii="Times New Roman" w:hAnsi="Times New Roman" w:cs="Times New Roman"/>
          <w:sz w:val="24"/>
          <w:szCs w:val="24"/>
        </w:rPr>
        <w:t xml:space="preserve"> </w:t>
      </w:r>
      <w:r w:rsidR="00545DDE">
        <w:rPr>
          <w:rFonts w:ascii="Times New Roman" w:hAnsi="Times New Roman" w:cs="Times New Roman"/>
          <w:sz w:val="24"/>
          <w:szCs w:val="24"/>
        </w:rPr>
        <w:t xml:space="preserve">   </w:t>
      </w:r>
      <w:r w:rsidR="002D3A17" w:rsidRPr="00BC573C">
        <w:rPr>
          <w:rFonts w:ascii="Times New Roman" w:hAnsi="Times New Roman" w:cs="Times New Roman"/>
          <w:sz w:val="24"/>
          <w:szCs w:val="24"/>
        </w:rPr>
        <w:t>(3</w:t>
      </w:r>
      <w:r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302F4FA9" w14:textId="77777777" w:rsidR="00545DDE" w:rsidRDefault="00545DDE" w:rsidP="00545DD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20FC39D" w14:textId="77777777" w:rsidR="00545DDE" w:rsidRPr="00BC573C" w:rsidRDefault="00545DDE" w:rsidP="00545DD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1D020DF" w14:textId="77777777" w:rsidR="00607530" w:rsidRPr="00BC573C" w:rsidRDefault="00607530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889E5C0" w14:textId="77777777" w:rsidR="009418A9" w:rsidRPr="00BC573C" w:rsidRDefault="009418A9" w:rsidP="00545DD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(c) Write down the quadratic equation which the line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0847C37D">
          <v:shape id="_x0000_i1079" type="#_x0000_t75" style="width:57.75pt;height:15.75pt" o:ole="">
            <v:imagedata r:id="rId115" o:title=""/>
          </v:shape>
          <o:OLEObject Type="Embed" ProgID="Equation.DSMT4" ShapeID="_x0000_i1079" DrawAspect="Content" ObjectID="_1730014377" r:id="rId116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is solving.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(</w:t>
      </w:r>
      <w:r w:rsidR="002D3A17" w:rsidRPr="00BC573C">
        <w:rPr>
          <w:rFonts w:ascii="Times New Roman" w:hAnsi="Times New Roman" w:cs="Times New Roman"/>
          <w:sz w:val="24"/>
          <w:szCs w:val="24"/>
        </w:rPr>
        <w:t>1</w:t>
      </w:r>
      <w:r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1D3FCF51" w14:textId="77777777"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40124BA" w14:textId="77777777"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AEAC64B" w14:textId="77777777"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BC5F31B" w14:textId="77777777" w:rsidR="00B773D4" w:rsidRPr="00BC573C" w:rsidRDefault="00B773D4" w:rsidP="00545DDE">
      <w:pPr>
        <w:pStyle w:val="ListParagraph"/>
        <w:numPr>
          <w:ilvl w:val="0"/>
          <w:numId w:val="12"/>
        </w:numPr>
        <w:tabs>
          <w:tab w:val="left" w:pos="171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The diagram below shows the speed time graph for a bus </w:t>
      </w:r>
      <w:r w:rsidR="00545DDE">
        <w:rPr>
          <w:rFonts w:ascii="Times New Roman" w:hAnsi="Times New Roman" w:cs="Times New Roman"/>
          <w:sz w:val="24"/>
          <w:szCs w:val="24"/>
        </w:rPr>
        <w:t>travelling between two stations,</w:t>
      </w:r>
      <w:r w:rsidRPr="00BC573C">
        <w:rPr>
          <w:rFonts w:ascii="Times New Roman" w:hAnsi="Times New Roman" w:cs="Times New Roman"/>
          <w:sz w:val="24"/>
          <w:szCs w:val="24"/>
        </w:rPr>
        <w:t xml:space="preserve"> the bus starts from rest and accelerates uniformly for 75 seconds. It then travels at constant speed for 150 seconds and finally decelerates uniformly for 100 seconds.</w:t>
      </w:r>
    </w:p>
    <w:p w14:paraId="440C0DB4" w14:textId="77777777" w:rsidR="00B773D4" w:rsidRPr="00BC573C" w:rsidRDefault="005B395E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 w14:anchorId="442340B7">
          <v:shape id="_x0000_s1034" type="#_x0000_t75" style="position:absolute;margin-left:82.2pt;margin-top:3.25pt;width:338.65pt;height:165.7pt;z-index:251671552;mso-position-horizontal-relative:text;mso-position-vertical-relative:text">
            <v:imagedata r:id="rId117" o:title=""/>
            <w10:wrap type="square"/>
          </v:shape>
          <o:OLEObject Type="Embed" ProgID="FXDraw3.Document" ShapeID="_x0000_s1034" DrawAspect="Content" ObjectID="_1730014411" r:id="rId118"/>
        </w:object>
      </w:r>
    </w:p>
    <w:p w14:paraId="1D768364" w14:textId="77777777"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69B545D" w14:textId="77777777"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0006719" w14:textId="77777777"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A8018D3" w14:textId="77777777"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F454278" w14:textId="77777777"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F140469" w14:textId="77777777"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DF9EBB6" w14:textId="77777777" w:rsidR="00B773D4" w:rsidRPr="00BC573C" w:rsidRDefault="00B773D4" w:rsidP="00B773D4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7D48E77" w14:textId="77777777" w:rsidR="00B773D4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a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Given that the distance between the two stations is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17769010">
          <v:shape id="_x0000_i1081" type="#_x0000_t75" style="width:39.75pt;height:14.25pt" o:ole="">
            <v:imagedata r:id="rId119" o:title=""/>
          </v:shape>
          <o:OLEObject Type="Embed" ProgID="Equation.DSMT4" ShapeID="_x0000_i1081" DrawAspect="Content" ObjectID="_1730014378" r:id="rId120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Calculate </w:t>
      </w:r>
    </w:p>
    <w:p w14:paraId="106A53E9" w14:textId="77777777" w:rsidR="00545DDE" w:rsidRPr="00BC573C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A21BB9A" w14:textId="77777777" w:rsidR="00B773D4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maximum speed in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3A8178A6">
          <v:shape id="_x0000_i1082" type="#_x0000_t75" style="width:28.5pt;height:14.25pt" o:ole="">
            <v:imagedata r:id="rId121" o:title=""/>
          </v:shape>
          <o:OLEObject Type="Embed" ProgID="Equation.DSMT4" ShapeID="_x0000_i1082" DrawAspect="Content" ObjectID="_1730014379" r:id="rId12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attained by the bus.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5B26F85B" w14:textId="77777777"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112AD1B" w14:textId="77777777"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4878374" w14:textId="77777777"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DCADE26" w14:textId="77777777" w:rsidR="00545DDE" w:rsidRPr="00BC573C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AB9110E" w14:textId="77777777" w:rsidR="00B773D4" w:rsidRDefault="00B773D4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(ii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acceleration of the bus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  <w:proofErr w:type="gramStart"/>
      <w:r w:rsidR="00545DDE">
        <w:rPr>
          <w:rFonts w:ascii="Times New Roman" w:hAnsi="Times New Roman" w:cs="Times New Roman"/>
          <w:sz w:val="24"/>
          <w:szCs w:val="24"/>
        </w:rPr>
        <w:t xml:space="preserve">   </w:t>
      </w:r>
      <w:r w:rsidRPr="00BC57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2 marks)</w:t>
      </w:r>
    </w:p>
    <w:p w14:paraId="78CFF0DE" w14:textId="77777777"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C5869FC" w14:textId="77777777"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6E6D3C5" w14:textId="77777777" w:rsidR="00545DDE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05703A3" w14:textId="77777777" w:rsidR="00545DDE" w:rsidRPr="00BC573C" w:rsidRDefault="00545DDE" w:rsidP="00B773D4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5333A3D" w14:textId="77777777" w:rsidR="00545DDE" w:rsidRDefault="00B773D4" w:rsidP="00545DDE">
      <w:pPr>
        <w:pStyle w:val="ListParagraph"/>
        <w:numPr>
          <w:ilvl w:val="0"/>
          <w:numId w:val="4"/>
        </w:num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A van left Nairobi at 8.30 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a.m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 xml:space="preserve"> and travelled towards Mombasa at an average speed of </w:t>
      </w:r>
    </w:p>
    <w:p w14:paraId="594E0E93" w14:textId="77777777" w:rsidR="00545DDE" w:rsidRDefault="00B773D4" w:rsidP="00545DDE">
      <w:pPr>
        <w:pStyle w:val="ListParagraph"/>
        <w:tabs>
          <w:tab w:val="left" w:pos="1710"/>
        </w:tabs>
        <w:ind w:left="108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3FE530C">
          <v:shape id="_x0000_i1083" type="#_x0000_t75" style="width:43.5pt;height:14.25pt" o:ole="">
            <v:imagedata r:id="rId123" o:title=""/>
          </v:shape>
          <o:OLEObject Type="Embed" ProgID="Equation.DSMT4" ShapeID="_x0000_i1083" DrawAspect="Content" ObjectID="_1730014380" r:id="rId124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At 8.30 am a car left Nairobi and travelled along the same road at an average </w:t>
      </w:r>
    </w:p>
    <w:p w14:paraId="22920422" w14:textId="77777777" w:rsidR="00B773D4" w:rsidRDefault="00545DDE" w:rsidP="00545DDE">
      <w:pPr>
        <w:pStyle w:val="ListParagraph"/>
        <w:tabs>
          <w:tab w:val="left" w:pos="1710"/>
        </w:tabs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speed of </w:t>
      </w:r>
      <w:r w:rsidR="00B773D4" w:rsidRPr="00BC573C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EC4A590">
          <v:shape id="_x0000_i1084" type="#_x0000_t75" style="width:49.5pt;height:14.25pt" o:ole="">
            <v:imagedata r:id="rId125" o:title=""/>
          </v:shape>
          <o:OLEObject Type="Embed" ProgID="Equation.DSMT4" ShapeID="_x0000_i1084" DrawAspect="Content" ObjectID="_1730014381" r:id="rId126"/>
        </w:object>
      </w:r>
      <w:r w:rsidR="00B773D4" w:rsidRPr="00BC573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6B540F3" w14:textId="77777777" w:rsidR="00545DDE" w:rsidRPr="00BC573C" w:rsidRDefault="00545DDE" w:rsidP="00545DDE">
      <w:pPr>
        <w:pStyle w:val="ListParagraph"/>
        <w:tabs>
          <w:tab w:val="left" w:pos="1710"/>
        </w:tabs>
        <w:ind w:left="1080"/>
        <w:rPr>
          <w:rFonts w:ascii="Times New Roman" w:hAnsi="Times New Roman" w:cs="Times New Roman"/>
          <w:sz w:val="24"/>
          <w:szCs w:val="24"/>
        </w:rPr>
      </w:pPr>
    </w:p>
    <w:p w14:paraId="028997C0" w14:textId="77777777" w:rsidR="00B773D4" w:rsidRDefault="00B773D4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545DDE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="00545DDE" w:rsidRPr="00BC573C">
        <w:rPr>
          <w:rFonts w:ascii="Times New Roman" w:hAnsi="Times New Roman" w:cs="Times New Roman"/>
          <w:sz w:val="24"/>
          <w:szCs w:val="24"/>
        </w:rPr>
        <w:t>C</w:t>
      </w:r>
      <w:r w:rsidRPr="00BC573C">
        <w:rPr>
          <w:rFonts w:ascii="Times New Roman" w:hAnsi="Times New Roman" w:cs="Times New Roman"/>
          <w:sz w:val="24"/>
          <w:szCs w:val="24"/>
        </w:rPr>
        <w:t>alculate the distance covered by the car to catch up with the van.                   (4 marks)</w:t>
      </w:r>
    </w:p>
    <w:p w14:paraId="738F62AF" w14:textId="77777777"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14:paraId="5EC9CDC8" w14:textId="77777777"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14:paraId="7EE86C4F" w14:textId="77777777"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14:paraId="3590202A" w14:textId="77777777"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14:paraId="752EC2B2" w14:textId="77777777"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14:paraId="1DF025E5" w14:textId="77777777" w:rsidR="00545DDE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14:paraId="20EA8627" w14:textId="77777777" w:rsidR="00545DDE" w:rsidRPr="00BC573C" w:rsidRDefault="00545DDE" w:rsidP="00545DDE">
      <w:pPr>
        <w:pStyle w:val="ListParagraph"/>
        <w:tabs>
          <w:tab w:val="left" w:pos="1710"/>
        </w:tabs>
        <w:ind w:left="1170"/>
        <w:rPr>
          <w:rFonts w:ascii="Times New Roman" w:hAnsi="Times New Roman" w:cs="Times New Roman"/>
          <w:sz w:val="24"/>
          <w:szCs w:val="24"/>
        </w:rPr>
      </w:pPr>
    </w:p>
    <w:p w14:paraId="60295657" w14:textId="77777777" w:rsidR="00B773D4" w:rsidRPr="00BC573C" w:rsidRDefault="00B773D4" w:rsidP="00545DDE">
      <w:pPr>
        <w:pStyle w:val="ListParagraph"/>
        <w:tabs>
          <w:tab w:val="left" w:pos="1710"/>
        </w:tabs>
        <w:ind w:left="108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</w:t>
      </w:r>
      <w:r w:rsidR="00545DDE">
        <w:rPr>
          <w:rFonts w:ascii="Times New Roman" w:hAnsi="Times New Roman" w:cs="Times New Roman"/>
          <w:sz w:val="24"/>
          <w:szCs w:val="24"/>
        </w:rPr>
        <w:t>ii</w:t>
      </w:r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545DDE">
        <w:rPr>
          <w:rFonts w:ascii="Times New Roman" w:hAnsi="Times New Roman" w:cs="Times New Roman"/>
          <w:sz w:val="24"/>
          <w:szCs w:val="24"/>
        </w:rPr>
        <w:t xml:space="preserve"> </w:t>
      </w:r>
      <w:r w:rsidR="00545DDE" w:rsidRPr="00BC573C">
        <w:rPr>
          <w:rFonts w:ascii="Times New Roman" w:hAnsi="Times New Roman" w:cs="Times New Roman"/>
          <w:sz w:val="24"/>
          <w:szCs w:val="24"/>
        </w:rPr>
        <w:t>F</w:t>
      </w:r>
      <w:r w:rsidRPr="00BC573C">
        <w:rPr>
          <w:rFonts w:ascii="Times New Roman" w:hAnsi="Times New Roman" w:cs="Times New Roman"/>
          <w:sz w:val="24"/>
          <w:szCs w:val="24"/>
        </w:rPr>
        <w:t>ind the time of the day when the car caught up with van.                                 (1 mark)</w:t>
      </w:r>
    </w:p>
    <w:p w14:paraId="2CE22F15" w14:textId="77777777"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C350C8C" w14:textId="77777777"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A2F417C" w14:textId="77777777" w:rsidR="008540E2" w:rsidRPr="00BC573C" w:rsidRDefault="008540E2" w:rsidP="009418A9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1EFF7CF" w14:textId="77777777" w:rsidR="00A2663B" w:rsidRPr="00BC573C" w:rsidRDefault="00A2663B" w:rsidP="008540E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0E0277CD" w14:textId="77777777" w:rsidR="004042D3" w:rsidRPr="00545DDE" w:rsidRDefault="004042D3" w:rsidP="00545DDE">
      <w:pPr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FBA9E69" w14:textId="77777777" w:rsidR="004042D3" w:rsidRPr="00BC573C" w:rsidRDefault="004042D3" w:rsidP="00545DDE">
      <w:pPr>
        <w:numPr>
          <w:ilvl w:val="0"/>
          <w:numId w:val="12"/>
        </w:numPr>
        <w:tabs>
          <w:tab w:val="left" w:pos="3630"/>
        </w:tabs>
        <w:ind w:left="36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On the Cartesian plane below, triangle PQR has vertices </w:t>
      </w:r>
      <w:proofErr w:type="gramStart"/>
      <w:r w:rsidRPr="00BC573C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2, 3), Q(1, 2) and R(4, 1) while triangle P’’Q’’R’’ has vertices P’’(-2, 3), Q’’(-1, 2) and R’’(-4, 1).</w:t>
      </w:r>
    </w:p>
    <w:p w14:paraId="055BD8B2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61312" behindDoc="0" locked="0" layoutInCell="1" allowOverlap="1" wp14:anchorId="7910539C" wp14:editId="026480C3">
            <wp:simplePos x="0" y="0"/>
            <wp:positionH relativeFrom="column">
              <wp:posOffset>1000125</wp:posOffset>
            </wp:positionH>
            <wp:positionV relativeFrom="paragraph">
              <wp:posOffset>22225</wp:posOffset>
            </wp:positionV>
            <wp:extent cx="4109720" cy="4104005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720" cy="4104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94E122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7D8D9F3A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3D227805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6E632CB5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6DB7143C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23904500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70B3C692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3BD5CA5F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13C177C1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001BE768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49892E6A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2EC663BD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0BED199D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21FC483F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666C52CE" w14:textId="77777777"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escribe fully </w:t>
      </w:r>
      <w:r w:rsidR="00B6238D" w:rsidRPr="00BC573C">
        <w:rPr>
          <w:rFonts w:ascii="Times New Roman" w:hAnsi="Times New Roman" w:cs="Times New Roman"/>
          <w:sz w:val="24"/>
          <w:szCs w:val="24"/>
        </w:rPr>
        <w:t>the</w:t>
      </w:r>
      <w:r w:rsidRPr="00BC573C">
        <w:rPr>
          <w:rFonts w:ascii="Times New Roman" w:hAnsi="Times New Roman" w:cs="Times New Roman"/>
          <w:sz w:val="24"/>
          <w:szCs w:val="24"/>
        </w:rPr>
        <w:t xml:space="preserve"> transformation which maps triangle PQR onto triangle P’’Q’’R’’.                                                                                                        </w:t>
      </w:r>
    </w:p>
    <w:p w14:paraId="64B19255" w14:textId="77777777" w:rsidR="004042D3" w:rsidRPr="00BC573C" w:rsidRDefault="004042D3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(</w:t>
      </w:r>
      <w:r w:rsidR="00E50CB6" w:rsidRPr="00BC573C">
        <w:rPr>
          <w:rFonts w:ascii="Times New Roman" w:hAnsi="Times New Roman" w:cs="Times New Roman"/>
          <w:sz w:val="24"/>
          <w:szCs w:val="24"/>
        </w:rPr>
        <w:t>1 mark</w:t>
      </w:r>
      <w:r w:rsidRPr="00BC573C">
        <w:rPr>
          <w:rFonts w:ascii="Times New Roman" w:hAnsi="Times New Roman" w:cs="Times New Roman"/>
          <w:sz w:val="24"/>
          <w:szCs w:val="24"/>
        </w:rPr>
        <w:t xml:space="preserve">)                                                                                                      </w:t>
      </w:r>
    </w:p>
    <w:p w14:paraId="0B47BD7E" w14:textId="77777777" w:rsidR="004042D3" w:rsidRPr="00BC573C" w:rsidRDefault="004042D3" w:rsidP="004042D3">
      <w:p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</w:p>
    <w:p w14:paraId="5A3D52DA" w14:textId="77777777"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On the same plane, draw triangle P’Q’R’, the image of triangle PQR under a reflection in the line </w:t>
      </w:r>
      <w:r w:rsidRPr="00BC573C">
        <w:rPr>
          <w:rFonts w:ascii="Times New Roman" w:hAnsi="Times New Roman" w:cs="Times New Roman"/>
          <w:noProof/>
          <w:position w:val="-10"/>
          <w:sz w:val="24"/>
          <w:szCs w:val="24"/>
          <w:lang w:val="en-GB" w:eastAsia="en-GB"/>
        </w:rPr>
        <w:drawing>
          <wp:inline distT="0" distB="0" distL="0" distR="0" wp14:anchorId="64AC5A55" wp14:editId="43125023">
            <wp:extent cx="476885" cy="17208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(2 marks)</w:t>
      </w:r>
    </w:p>
    <w:p w14:paraId="7DA06B5B" w14:textId="77777777" w:rsidR="004042D3" w:rsidRPr="00BC573C" w:rsidRDefault="004042D3" w:rsidP="004042D3">
      <w:pPr>
        <w:tabs>
          <w:tab w:val="left" w:pos="3630"/>
        </w:tabs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14:paraId="0E436D0F" w14:textId="77777777"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escribe fully a single transformation which maps triangle P’Q’R’ onto triangle P’’Q’’R’’                                                                                                            </w:t>
      </w:r>
      <w:proofErr w:type="gramStart"/>
      <w:r w:rsidRPr="00BC573C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 xml:space="preserve">2 marks)                                                                                                                          </w:t>
      </w:r>
    </w:p>
    <w:p w14:paraId="4BBB9A9C" w14:textId="77777777" w:rsidR="004042D3" w:rsidRPr="00BC573C" w:rsidRDefault="004042D3" w:rsidP="004042D3">
      <w:pPr>
        <w:tabs>
          <w:tab w:val="left" w:pos="3630"/>
        </w:tabs>
        <w:rPr>
          <w:rFonts w:ascii="Times New Roman" w:hAnsi="Times New Roman" w:cs="Times New Roman"/>
          <w:sz w:val="24"/>
          <w:szCs w:val="24"/>
        </w:rPr>
      </w:pPr>
    </w:p>
    <w:p w14:paraId="77273B6B" w14:textId="77777777"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Draw triangle P’’’Q’’’R’’’ such that it can be mapped onto triangle PQR by a positive quarter 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turn about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 xml:space="preserve"> (0, 0)                                                                                     </w:t>
      </w:r>
      <w:proofErr w:type="gramStart"/>
      <w:r w:rsidRPr="00BC573C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="00E50CB6" w:rsidRPr="00BC573C">
        <w:rPr>
          <w:rFonts w:ascii="Times New Roman" w:hAnsi="Times New Roman" w:cs="Times New Roman"/>
          <w:sz w:val="24"/>
          <w:szCs w:val="24"/>
        </w:rPr>
        <w:t>3</w:t>
      </w:r>
      <w:r w:rsidRPr="00BC573C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371F7587" w14:textId="77777777" w:rsidR="004042D3" w:rsidRPr="00BC573C" w:rsidRDefault="004042D3" w:rsidP="004042D3">
      <w:pPr>
        <w:tabs>
          <w:tab w:val="left" w:pos="3630"/>
        </w:tabs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14:paraId="4CEC870C" w14:textId="77777777" w:rsidR="004042D3" w:rsidRPr="00BC573C" w:rsidRDefault="004042D3" w:rsidP="004042D3">
      <w:pPr>
        <w:tabs>
          <w:tab w:val="left" w:pos="3630"/>
        </w:tabs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05AA62" w14:textId="77777777" w:rsidR="004042D3" w:rsidRPr="00BC573C" w:rsidRDefault="004042D3" w:rsidP="004042D3">
      <w:pPr>
        <w:numPr>
          <w:ilvl w:val="0"/>
          <w:numId w:val="11"/>
        </w:numPr>
        <w:tabs>
          <w:tab w:val="left" w:pos="363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State a pair of triangles that is </w:t>
      </w:r>
    </w:p>
    <w:p w14:paraId="59662EF7" w14:textId="77777777" w:rsidR="004042D3" w:rsidRDefault="004042D3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 xml:space="preserve">) oppositely congruent                                </w:t>
      </w:r>
      <w:r w:rsidR="00545DD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C573C">
        <w:rPr>
          <w:rFonts w:ascii="Times New Roman" w:hAnsi="Times New Roman" w:cs="Times New Roman"/>
          <w:sz w:val="24"/>
          <w:szCs w:val="24"/>
        </w:rPr>
        <w:t xml:space="preserve">   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1 mark)</w:t>
      </w:r>
    </w:p>
    <w:p w14:paraId="4024B0DE" w14:textId="77777777" w:rsidR="00545DDE" w:rsidRPr="00BC573C" w:rsidRDefault="00545DDE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</w:p>
    <w:p w14:paraId="5AA20725" w14:textId="77777777" w:rsidR="009A678F" w:rsidRPr="00BC573C" w:rsidRDefault="004042D3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ii) directly congruent                      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proofErr w:type="gramStart"/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 xml:space="preserve">1 mark)        </w:t>
      </w:r>
    </w:p>
    <w:p w14:paraId="14F8EFC2" w14:textId="77777777" w:rsidR="009A678F" w:rsidRPr="00BC573C" w:rsidRDefault="009A678F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</w:p>
    <w:p w14:paraId="2D12ACBC" w14:textId="77777777" w:rsidR="009A678F" w:rsidRPr="00BC573C" w:rsidRDefault="009A678F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</w:p>
    <w:p w14:paraId="4079782C" w14:textId="77777777" w:rsidR="009A678F" w:rsidRPr="00BC573C" w:rsidRDefault="009A678F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</w:p>
    <w:p w14:paraId="0F03FB97" w14:textId="77777777" w:rsidR="004042D3" w:rsidRPr="00BC573C" w:rsidRDefault="004042D3" w:rsidP="004042D3">
      <w:pPr>
        <w:tabs>
          <w:tab w:val="left" w:pos="3630"/>
        </w:tabs>
        <w:ind w:left="1429"/>
        <w:contextualSpacing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26D78DE6" w14:textId="77777777" w:rsidR="00294A19" w:rsidRPr="00BC573C" w:rsidRDefault="00294A19" w:rsidP="00251098">
      <w:pPr>
        <w:pStyle w:val="ListParagraph"/>
        <w:numPr>
          <w:ilvl w:val="0"/>
          <w:numId w:val="12"/>
        </w:numPr>
        <w:tabs>
          <w:tab w:val="left" w:pos="171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The equation of the curve is </w:t>
      </w:r>
      <w:r w:rsidRPr="00BC573C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309936B7">
          <v:shape id="_x0000_i1085" type="#_x0000_t75" style="width:75.75pt;height:18pt" o:ole="">
            <v:imagedata r:id="rId129" o:title=""/>
          </v:shape>
          <o:OLEObject Type="Embed" ProgID="Equation.DSMT4" ShapeID="_x0000_i1085" DrawAspect="Content" ObjectID="_1730014382" r:id="rId130"/>
        </w:object>
      </w:r>
    </w:p>
    <w:p w14:paraId="366B7351" w14:textId="77777777" w:rsidR="00294A19" w:rsidRPr="00BC573C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a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Determine </w:t>
      </w:r>
    </w:p>
    <w:p w14:paraId="5333BE32" w14:textId="77777777" w:rsidR="00294A19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stationary points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</w:t>
      </w:r>
      <w:proofErr w:type="gramStart"/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</w:t>
      </w:r>
      <w:r w:rsidR="0025109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251098">
        <w:rPr>
          <w:rFonts w:ascii="Times New Roman" w:hAnsi="Times New Roman" w:cs="Times New Roman"/>
          <w:sz w:val="24"/>
          <w:szCs w:val="24"/>
        </w:rPr>
        <w:t>4 marks)</w:t>
      </w:r>
    </w:p>
    <w:p w14:paraId="031460DB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FD4591F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06BD081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32AD854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DB9E4D6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F8CA2CF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14EBA76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45423D9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AF013A6" w14:textId="77777777" w:rsidR="00251098" w:rsidRPr="00BC573C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72E9CA5" w14:textId="77777777" w:rsidR="00294A19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(i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>the nature of the stationary points in (a) 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 xml:space="preserve">) above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proofErr w:type="gramStart"/>
      <w:r w:rsidR="00251098">
        <w:rPr>
          <w:rFonts w:ascii="Times New Roman" w:hAnsi="Times New Roman" w:cs="Times New Roman"/>
          <w:sz w:val="24"/>
          <w:szCs w:val="24"/>
        </w:rPr>
        <w:t xml:space="preserve">   </w:t>
      </w:r>
      <w:r w:rsidRPr="00BC57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C573C">
        <w:rPr>
          <w:rFonts w:ascii="Times New Roman" w:hAnsi="Times New Roman" w:cs="Times New Roman"/>
          <w:sz w:val="24"/>
          <w:szCs w:val="24"/>
        </w:rPr>
        <w:t>2 marks)</w:t>
      </w:r>
    </w:p>
    <w:p w14:paraId="523C61DF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18392A2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F9D3CE6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E361AB3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CAB0204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7794E1C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3B66F5A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8DA87D2" w14:textId="77777777" w:rsidR="00251098" w:rsidRPr="00BC573C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29938A3" w14:textId="77777777" w:rsidR="00294A19" w:rsidRPr="00BC573C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b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Determine </w:t>
      </w:r>
    </w:p>
    <w:p w14:paraId="0B1EABA5" w14:textId="77777777" w:rsidR="00294A19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equation of the tangent to the curve at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0D4E8D2">
          <v:shape id="_x0000_i1086" type="#_x0000_t75" style="width:26.25pt;height:14.25pt" o:ole="">
            <v:imagedata r:id="rId131" o:title=""/>
          </v:shape>
          <o:OLEObject Type="Embed" ProgID="Equation.DSMT4" ShapeID="_x0000_i1086" DrawAspect="Content" ObjectID="_1730014383" r:id="rId132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(2 marks)</w:t>
      </w:r>
    </w:p>
    <w:p w14:paraId="32AB9808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BF4427E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4A7E8F0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8A0211F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223653F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2F00A90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DD206A3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D556A44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0DA7E62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92F3A9D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3E857AE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3785BFE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B6DF870" w14:textId="77777777" w:rsidR="00251098" w:rsidRPr="00BC573C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4E0C05F" w14:textId="77777777" w:rsidR="00294A19" w:rsidRDefault="00294A19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          (i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equation of the normal to the curve at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2F467B5">
          <v:shape id="_x0000_i1087" type="#_x0000_t75" style="width:26.25pt;height:14.25pt" o:ole="">
            <v:imagedata r:id="rId131" o:title=""/>
          </v:shape>
          <o:OLEObject Type="Embed" ProgID="Equation.DSMT4" ShapeID="_x0000_i1087" DrawAspect="Content" ObjectID="_1730014384" r:id="rId13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BC573C">
        <w:rPr>
          <w:rFonts w:ascii="Times New Roman" w:hAnsi="Times New Roman" w:cs="Times New Roman"/>
          <w:sz w:val="24"/>
          <w:szCs w:val="24"/>
        </w:rPr>
        <w:t>(2 marks)</w:t>
      </w:r>
    </w:p>
    <w:p w14:paraId="4D40D4A0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B29EF57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2CFC80E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83A86B2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84E2AB1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9C87B7B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B35D37B" w14:textId="77777777" w:rsidR="00251098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AFEFF90" w14:textId="77777777" w:rsidR="00251098" w:rsidRPr="00BC573C" w:rsidRDefault="00251098" w:rsidP="00294A19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39EDDBF" w14:textId="77777777" w:rsidR="005222B9" w:rsidRPr="00BC573C" w:rsidRDefault="005222B9" w:rsidP="00251098">
      <w:pPr>
        <w:pStyle w:val="ListParagraph"/>
        <w:numPr>
          <w:ilvl w:val="0"/>
          <w:numId w:val="12"/>
        </w:numPr>
        <w:tabs>
          <w:tab w:val="left" w:pos="1710"/>
        </w:tabs>
        <w:ind w:left="36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The boundaries of  ranch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53B2CB2">
          <v:shape id="_x0000_i1088" type="#_x0000_t75" style="width:20.25pt;height:13.5pt" o:ole="">
            <v:imagedata r:id="rId134" o:title=""/>
          </v:shape>
          <o:OLEObject Type="Embed" ProgID="Equation.DSMT4" ShapeID="_x0000_i1088" DrawAspect="Content" ObjectID="_1730014385" r:id="rId13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,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A2E98DD">
          <v:shape id="_x0000_i1089" type="#_x0000_t75" style="width:20.25pt;height:14.25pt" o:ole="">
            <v:imagedata r:id="rId136" o:title=""/>
          </v:shape>
          <o:OLEObject Type="Embed" ProgID="Equation.DSMT4" ShapeID="_x0000_i1089" DrawAspect="Content" ObjectID="_1730014386" r:id="rId137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,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8AB530A">
          <v:shape id="_x0000_i1090" type="#_x0000_t75" style="width:20.25pt;height:14.25pt" o:ole="">
            <v:imagedata r:id="rId138" o:title=""/>
          </v:shape>
          <o:OLEObject Type="Embed" ProgID="Equation.DSMT4" ShapeID="_x0000_i1090" DrawAspect="Content" ObjectID="_1730014387" r:id="rId139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and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0F9D911C">
          <v:shape id="_x0000_i1091" type="#_x0000_t75" style="width:21pt;height:13.5pt" o:ole="">
            <v:imagedata r:id="rId140" o:title=""/>
          </v:shape>
          <o:OLEObject Type="Embed" ProgID="Equation.DSMT4" ShapeID="_x0000_i1091" DrawAspect="Content" ObjectID="_1730014388" r:id="rId141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are straight lines such that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AD496EC">
          <v:shape id="_x0000_i1092" type="#_x0000_t75" style="width:12pt;height:13.5pt" o:ole="">
            <v:imagedata r:id="rId142" o:title=""/>
          </v:shape>
          <o:OLEObject Type="Embed" ProgID="Equation.DSMT4" ShapeID="_x0000_i1092" DrawAspect="Content" ObjectID="_1730014389" r:id="rId143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is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499" w:dyaOrig="320" w14:anchorId="38AE949B">
          <v:shape id="_x0000_i1093" type="#_x0000_t75" style="width:25.5pt;height:15.75pt" o:ole="">
            <v:imagedata r:id="rId144" o:title=""/>
          </v:shape>
          <o:OLEObject Type="Embed" ProgID="Equation.DSMT4" ShapeID="_x0000_i1093" DrawAspect="Content" ObjectID="_1730014390" r:id="rId145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from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C87D2FB">
          <v:shape id="_x0000_i1094" type="#_x0000_t75" style="width:13.5pt;height:13.5pt" o:ole="">
            <v:imagedata r:id="rId146" o:title=""/>
          </v:shape>
          <o:OLEObject Type="Embed" ProgID="Equation.DSMT4" ShapeID="_x0000_i1094" DrawAspect="Content" ObjectID="_1730014391" r:id="rId147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and a distance of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1B5A467">
          <v:shape id="_x0000_i1095" type="#_x0000_t75" style="width:33.75pt;height:14.25pt" o:ole="">
            <v:imagedata r:id="rId148" o:title=""/>
          </v:shape>
          <o:OLEObject Type="Embed" ProgID="Equation.DSMT4" ShapeID="_x0000_i1095" DrawAspect="Content" ObjectID="_1730014392" r:id="rId149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. 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070C641">
          <v:shape id="_x0000_i1096" type="#_x0000_t75" style="width:12pt;height:14.25pt" o:ole="">
            <v:imagedata r:id="rId150" o:title=""/>
          </v:shape>
          <o:OLEObject Type="Embed" ProgID="Equation.DSMT4" ShapeID="_x0000_i1096" DrawAspect="Content" ObjectID="_1730014393" r:id="rId151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is due east of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172865B">
          <v:shape id="_x0000_i1097" type="#_x0000_t75" style="width:12pt;height:13.5pt" o:ole="">
            <v:imagedata r:id="rId142" o:title=""/>
          </v:shape>
          <o:OLEObject Type="Embed" ProgID="Equation.DSMT4" ShapeID="_x0000_i1097" DrawAspect="Content" ObjectID="_1730014394" r:id="rId152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and a bearing of </w:t>
      </w:r>
      <w:r w:rsidR="00F86678" w:rsidRPr="00BC573C">
        <w:rPr>
          <w:rFonts w:ascii="Times New Roman" w:hAnsi="Times New Roman" w:cs="Times New Roman"/>
          <w:position w:val="-6"/>
          <w:sz w:val="24"/>
          <w:szCs w:val="24"/>
        </w:rPr>
        <w:object w:dxaOrig="740" w:dyaOrig="320" w14:anchorId="71990342">
          <v:shape id="_x0000_i1098" type="#_x0000_t75" style="width:37.5pt;height:15.75pt" o:ole="">
            <v:imagedata r:id="rId153" o:title=""/>
          </v:shape>
          <o:OLEObject Type="Embed" ProgID="Equation.DSMT4" ShapeID="_x0000_i1098" DrawAspect="Content" ObjectID="_1730014395" r:id="rId154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from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61EEFA5">
          <v:shape id="_x0000_i1099" type="#_x0000_t75" style="width:13.5pt;height:13.5pt" o:ole="">
            <v:imagedata r:id="rId146" o:title=""/>
          </v:shape>
          <o:OLEObject Type="Embed" ProgID="Equation.DSMT4" ShapeID="_x0000_i1099" DrawAspect="Content" ObjectID="_1730014396" r:id="rId155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. </w:t>
      </w:r>
      <w:r w:rsidR="007C679D"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BDC3960">
          <v:shape id="_x0000_i1100" type="#_x0000_t75" style="width:13.5pt;height:13.5pt" o:ole="">
            <v:imagedata r:id="rId156" o:title=""/>
          </v:shape>
          <o:OLEObject Type="Embed" ProgID="Equation.DSMT4" ShapeID="_x0000_i1100" DrawAspect="Content" ObjectID="_1730014397" r:id="rId157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 is due south of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A91E6B4">
          <v:shape id="_x0000_i1101" type="#_x0000_t75" style="width:12pt;height:14.25pt" o:ole="">
            <v:imagedata r:id="rId158" o:title=""/>
          </v:shape>
          <o:OLEObject Type="Embed" ProgID="Equation.DSMT4" ShapeID="_x0000_i1101" DrawAspect="Content" ObjectID="_1730014398" r:id="rId159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and  a distance of </w:t>
      </w:r>
      <w:r w:rsidR="007C679D" w:rsidRPr="00BC573C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A4C3E2A">
          <v:shape id="_x0000_i1102" type="#_x0000_t75" style="width:33.75pt;height:14.25pt" o:ole="">
            <v:imagedata r:id="rId160" o:title=""/>
          </v:shape>
          <o:OLEObject Type="Embed" ProgID="Equation.DSMT4" ShapeID="_x0000_i1102" DrawAspect="Content" ObjectID="_1730014399" r:id="rId161"/>
        </w:object>
      </w:r>
      <w:r w:rsidR="007C679D" w:rsidRPr="00BC573C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30ADEF8F" w14:textId="77777777" w:rsidR="00251098" w:rsidRDefault="007C679D" w:rsidP="007C679D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(a) Using a scale of </w:t>
      </w:r>
      <w:r w:rsidRPr="00BC573C">
        <w:rPr>
          <w:rFonts w:ascii="Times New Roman" w:hAnsi="Times New Roman" w:cs="Times New Roman"/>
          <w:b/>
          <w:sz w:val="24"/>
          <w:szCs w:val="24"/>
        </w:rPr>
        <w:t>1 cm</w:t>
      </w:r>
      <w:r w:rsidRPr="00BC573C">
        <w:rPr>
          <w:rFonts w:ascii="Times New Roman" w:hAnsi="Times New Roman" w:cs="Times New Roman"/>
          <w:sz w:val="24"/>
          <w:szCs w:val="24"/>
        </w:rPr>
        <w:t xml:space="preserve"> to represent </w:t>
      </w:r>
      <w:r w:rsidRPr="00BC573C">
        <w:rPr>
          <w:rFonts w:ascii="Times New Roman" w:hAnsi="Times New Roman" w:cs="Times New Roman"/>
          <w:b/>
          <w:sz w:val="24"/>
          <w:szCs w:val="24"/>
        </w:rPr>
        <w:t xml:space="preserve">10 km. </w:t>
      </w:r>
      <w:r w:rsidRPr="00BC573C">
        <w:rPr>
          <w:rFonts w:ascii="Times New Roman" w:hAnsi="Times New Roman" w:cs="Times New Roman"/>
          <w:sz w:val="24"/>
          <w:szCs w:val="24"/>
        </w:rPr>
        <w:t xml:space="preserve">show the relative positions of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79F9A2A0">
          <v:shape id="_x0000_i1103" type="#_x0000_t75" style="width:37.5pt;height:14.25pt" o:ole="">
            <v:imagedata r:id="rId162" o:title=""/>
          </v:shape>
          <o:OLEObject Type="Embed" ProgID="Equation.DSMT4" ShapeID="_x0000_i1103" DrawAspect="Content" ObjectID="_1730014400" r:id="rId16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.    </w:t>
      </w:r>
    </w:p>
    <w:p w14:paraId="1BCC0E81" w14:textId="77777777" w:rsidR="007C679D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</w:t>
      </w:r>
      <w:r w:rsidR="007C679D" w:rsidRPr="00251098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7E551E43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276E169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5B2305E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FF65AF7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90CA740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578FCD8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D88C5F5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31F1987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B231B7F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CE2AD9A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F2ADE50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A9F7628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6284C73A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ADBEF16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26FF1DE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1B9E8115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ACAB549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D9973E8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3006293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0D26C56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392C4EF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5099C650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3659C6F7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D32B013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0C99812D" w14:textId="77777777" w:rsid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77FD5EA1" w14:textId="77777777" w:rsidR="00251098" w:rsidRPr="00251098" w:rsidRDefault="00251098" w:rsidP="00251098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4E244B09" w14:textId="77777777" w:rsidR="007C679D" w:rsidRDefault="007C679D" w:rsidP="00251098">
      <w:pPr>
        <w:pStyle w:val="ListParagraph"/>
        <w:tabs>
          <w:tab w:val="left" w:pos="1710"/>
        </w:tabs>
        <w:ind w:left="63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b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="00251098" w:rsidRPr="00BC573C">
        <w:rPr>
          <w:rFonts w:ascii="Times New Roman" w:hAnsi="Times New Roman" w:cs="Times New Roman"/>
          <w:sz w:val="24"/>
          <w:szCs w:val="24"/>
        </w:rPr>
        <w:t>F</w:t>
      </w:r>
      <w:r w:rsidR="007D4108" w:rsidRPr="00BC573C">
        <w:rPr>
          <w:rFonts w:ascii="Times New Roman" w:hAnsi="Times New Roman" w:cs="Times New Roman"/>
          <w:sz w:val="24"/>
          <w:szCs w:val="24"/>
        </w:rPr>
        <w:t xml:space="preserve">rom the scale drawing, determine </w:t>
      </w:r>
    </w:p>
    <w:p w14:paraId="615F7E8C" w14:textId="77777777" w:rsidR="00251098" w:rsidRPr="00BC573C" w:rsidRDefault="00251098" w:rsidP="007C679D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</w:p>
    <w:p w14:paraId="27869861" w14:textId="77777777" w:rsidR="007D4108" w:rsidRDefault="007D410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 xml:space="preserve">  (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>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distance in </w:t>
      </w:r>
      <w:proofErr w:type="spellStart"/>
      <w:r w:rsidRPr="00BC573C">
        <w:rPr>
          <w:rFonts w:ascii="Times New Roman" w:hAnsi="Times New Roman" w:cs="Times New Roman"/>
          <w:sz w:val="24"/>
          <w:szCs w:val="24"/>
        </w:rPr>
        <w:t>kilometres</w:t>
      </w:r>
      <w:proofErr w:type="spellEnd"/>
      <w:r w:rsidRPr="00BC573C">
        <w:rPr>
          <w:rFonts w:ascii="Times New Roman" w:hAnsi="Times New Roman" w:cs="Times New Roman"/>
          <w:sz w:val="24"/>
          <w:szCs w:val="24"/>
        </w:rPr>
        <w:t xml:space="preserve"> between 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8E0DE5D">
          <v:shape id="_x0000_i1104" type="#_x0000_t75" style="width:12pt;height:13.5pt" o:ole="">
            <v:imagedata r:id="rId164" o:title=""/>
          </v:shape>
          <o:OLEObject Type="Embed" ProgID="Equation.DSMT4" ShapeID="_x0000_i1104" DrawAspect="Content" ObjectID="_1730014401" r:id="rId165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and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5BF9AEE">
          <v:shape id="_x0000_i1105" type="#_x0000_t75" style="width:12pt;height:14.25pt" o:ole="">
            <v:imagedata r:id="rId166" o:title=""/>
          </v:shape>
          <o:OLEObject Type="Embed" ProgID="Equation.DSMT4" ShapeID="_x0000_i1105" DrawAspect="Content" ObjectID="_1730014402" r:id="rId167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14:paraId="71907AB5" w14:textId="77777777" w:rsidR="00251098" w:rsidRDefault="0025109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</w:p>
    <w:p w14:paraId="4EC057CE" w14:textId="77777777" w:rsidR="00251098" w:rsidRPr="00BC573C" w:rsidRDefault="0025109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</w:p>
    <w:p w14:paraId="43F562F6" w14:textId="77777777" w:rsidR="007D4108" w:rsidRDefault="007D410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lastRenderedPageBreak/>
        <w:t xml:space="preserve"> (i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bearing of 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2A79420">
          <v:shape id="_x0000_i1106" type="#_x0000_t75" style="width:13.5pt;height:13.5pt" o:ole="">
            <v:imagedata r:id="rId168" o:title=""/>
          </v:shape>
          <o:OLEObject Type="Embed" ProgID="Equation.DSMT4" ShapeID="_x0000_i1106" DrawAspect="Content" ObjectID="_1730014403" r:id="rId169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from 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1EA462C">
          <v:shape id="_x0000_i1107" type="#_x0000_t75" style="width:13.5pt;height:13.5pt" o:ole="">
            <v:imagedata r:id="rId170" o:title=""/>
          </v:shape>
          <o:OLEObject Type="Embed" ProgID="Equation.DSMT4" ShapeID="_x0000_i1107" DrawAspect="Content" ObjectID="_1730014404" r:id="rId171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14:paraId="37E24B23" w14:textId="77777777" w:rsidR="00251098" w:rsidRDefault="0025109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</w:p>
    <w:p w14:paraId="7F695A66" w14:textId="77777777" w:rsidR="00251098" w:rsidRPr="00BC573C" w:rsidRDefault="00251098" w:rsidP="00251098">
      <w:pPr>
        <w:pStyle w:val="ListParagraph"/>
        <w:tabs>
          <w:tab w:val="left" w:pos="1710"/>
        </w:tabs>
        <w:ind w:left="900"/>
        <w:rPr>
          <w:rFonts w:ascii="Times New Roman" w:hAnsi="Times New Roman" w:cs="Times New Roman"/>
          <w:sz w:val="24"/>
          <w:szCs w:val="24"/>
        </w:rPr>
      </w:pPr>
    </w:p>
    <w:p w14:paraId="07BDEF59" w14:textId="77777777" w:rsidR="00FE5C72" w:rsidRDefault="00FE5C72" w:rsidP="00251098">
      <w:pPr>
        <w:pStyle w:val="ListParagraph"/>
        <w:tabs>
          <w:tab w:val="left" w:pos="171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iii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Pr="00BC573C">
        <w:rPr>
          <w:rFonts w:ascii="Times New Roman" w:hAnsi="Times New Roman" w:cs="Times New Roman"/>
          <w:sz w:val="24"/>
          <w:szCs w:val="24"/>
        </w:rPr>
        <w:t xml:space="preserve">the shortest distance from </w:t>
      </w:r>
      <w:r w:rsidRPr="00BC573C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392E8D1">
          <v:shape id="_x0000_i1108" type="#_x0000_t75" style="width:13.5pt;height:13.5pt" o:ole="">
            <v:imagedata r:id="rId172" o:title=""/>
          </v:shape>
          <o:OLEObject Type="Embed" ProgID="Equation.DSMT4" ShapeID="_x0000_i1108" DrawAspect="Content" ObjectID="_1730014405" r:id="rId173"/>
        </w:object>
      </w:r>
      <w:r w:rsidRPr="00BC573C">
        <w:rPr>
          <w:rFonts w:ascii="Times New Roman" w:hAnsi="Times New Roman" w:cs="Times New Roman"/>
          <w:sz w:val="24"/>
          <w:szCs w:val="24"/>
        </w:rPr>
        <w:t xml:space="preserve"> to border  </w:t>
      </w:r>
      <w:r w:rsidRPr="00BC573C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75FA7ACE">
          <v:shape id="_x0000_i1109" type="#_x0000_t75" style="width:20.25pt;height:14.25pt" o:ole="">
            <v:imagedata r:id="rId174" o:title=""/>
          </v:shape>
          <o:OLEObject Type="Embed" ProgID="Equation.DSMT4" ShapeID="_x0000_i1109" DrawAspect="Content" ObjectID="_1730014406" r:id="rId175"/>
        </w:objec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 (1 mark)</w:t>
      </w:r>
    </w:p>
    <w:p w14:paraId="1C93D937" w14:textId="77777777" w:rsidR="00251098" w:rsidRPr="00BC573C" w:rsidRDefault="00251098" w:rsidP="00251098">
      <w:pPr>
        <w:pStyle w:val="ListParagraph"/>
        <w:tabs>
          <w:tab w:val="left" w:pos="1710"/>
        </w:tabs>
        <w:ind w:left="990"/>
        <w:rPr>
          <w:rFonts w:ascii="Times New Roman" w:hAnsi="Times New Roman" w:cs="Times New Roman"/>
          <w:sz w:val="24"/>
          <w:szCs w:val="24"/>
        </w:rPr>
      </w:pPr>
    </w:p>
    <w:p w14:paraId="6F00C913" w14:textId="77777777" w:rsidR="00FE5C72" w:rsidRPr="00BC573C" w:rsidRDefault="00FE5C72" w:rsidP="007C679D">
      <w:pPr>
        <w:pStyle w:val="ListParagraph"/>
        <w:tabs>
          <w:tab w:val="left" w:pos="1710"/>
        </w:tabs>
        <w:rPr>
          <w:rFonts w:ascii="Times New Roman" w:hAnsi="Times New Roman" w:cs="Times New Roman"/>
          <w:sz w:val="24"/>
          <w:szCs w:val="24"/>
        </w:rPr>
      </w:pPr>
      <w:r w:rsidRPr="00BC573C">
        <w:rPr>
          <w:rFonts w:ascii="Times New Roman" w:hAnsi="Times New Roman" w:cs="Times New Roman"/>
          <w:sz w:val="24"/>
          <w:szCs w:val="24"/>
        </w:rPr>
        <w:t>(c)</w:t>
      </w:r>
      <w:r w:rsidR="00251098">
        <w:rPr>
          <w:rFonts w:ascii="Times New Roman" w:hAnsi="Times New Roman" w:cs="Times New Roman"/>
          <w:sz w:val="24"/>
          <w:szCs w:val="24"/>
        </w:rPr>
        <w:t xml:space="preserve"> </w:t>
      </w:r>
      <w:r w:rsidR="00251098" w:rsidRPr="00BC573C">
        <w:rPr>
          <w:rFonts w:ascii="Times New Roman" w:hAnsi="Times New Roman" w:cs="Times New Roman"/>
          <w:sz w:val="24"/>
          <w:szCs w:val="24"/>
        </w:rPr>
        <w:t>C</w:t>
      </w:r>
      <w:r w:rsidRPr="00BC573C">
        <w:rPr>
          <w:rFonts w:ascii="Times New Roman" w:hAnsi="Times New Roman" w:cs="Times New Roman"/>
          <w:sz w:val="24"/>
          <w:szCs w:val="24"/>
        </w:rPr>
        <w:t xml:space="preserve">alculate the area of the ranch in square kilometer. </w:t>
      </w:r>
      <w:r w:rsidR="00251098"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Pr="00BC573C">
        <w:rPr>
          <w:rFonts w:ascii="Times New Roman" w:hAnsi="Times New Roman" w:cs="Times New Roman"/>
          <w:sz w:val="24"/>
          <w:szCs w:val="24"/>
        </w:rPr>
        <w:t xml:space="preserve">  (2 marks)</w:t>
      </w:r>
    </w:p>
    <w:p w14:paraId="0C2EE3A7" w14:textId="77777777" w:rsidR="007C679D" w:rsidRDefault="007C679D" w:rsidP="007C679D">
      <w:pPr>
        <w:pStyle w:val="ListParagraph"/>
        <w:tabs>
          <w:tab w:val="left" w:pos="1710"/>
        </w:tabs>
      </w:pPr>
    </w:p>
    <w:sectPr w:rsidR="007C679D" w:rsidSect="00F86678">
      <w:headerReference w:type="even" r:id="rId176"/>
      <w:headerReference w:type="default" r:id="rId177"/>
      <w:footerReference w:type="even" r:id="rId178"/>
      <w:footerReference w:type="default" r:id="rId179"/>
      <w:headerReference w:type="first" r:id="rId180"/>
      <w:footerReference w:type="first" r:id="rId181"/>
      <w:pgSz w:w="12240" w:h="15840"/>
      <w:pgMar w:top="850" w:right="1138" w:bottom="850" w:left="1138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94CCFFA" w14:textId="77777777" w:rsidR="005B395E" w:rsidRDefault="005B395E" w:rsidP="00F86678">
      <w:pPr>
        <w:spacing w:after="0" w:line="240" w:lineRule="auto"/>
      </w:pPr>
      <w:r>
        <w:separator/>
      </w:r>
    </w:p>
  </w:endnote>
  <w:endnote w:type="continuationSeparator" w:id="0">
    <w:p w14:paraId="168E8628" w14:textId="77777777" w:rsidR="005B395E" w:rsidRDefault="005B395E" w:rsidP="00F866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F7542C2" w14:textId="77777777" w:rsidR="004C33D7" w:rsidRDefault="004C33D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eastAsiaTheme="majorEastAsia" w:hAnsiTheme="majorHAnsi" w:cstheme="majorBidi"/>
        <w:sz w:val="28"/>
        <w:szCs w:val="28"/>
      </w:rPr>
      <w:id w:val="1084116179"/>
      <w:docPartObj>
        <w:docPartGallery w:val="Page Numbers (Bottom of Page)"/>
        <w:docPartUnique/>
      </w:docPartObj>
    </w:sdtPr>
    <w:sdtEndPr>
      <w:rPr>
        <w:rFonts w:ascii="Arial Rounded MT Bold" w:hAnsi="Arial Rounded MT Bold"/>
        <w:b/>
      </w:rPr>
    </w:sdtEndPr>
    <w:sdtContent>
      <w:p w14:paraId="19465012" w14:textId="59C98F16" w:rsidR="00F86678" w:rsidRPr="00F86678" w:rsidRDefault="00F86678">
        <w:pPr>
          <w:pStyle w:val="Footer"/>
          <w:jc w:val="center"/>
          <w:rPr>
            <w:rFonts w:ascii="Arial Rounded MT Bold" w:eastAsiaTheme="majorEastAsia" w:hAnsi="Arial Rounded MT Bold" w:cstheme="majorBidi"/>
            <w:b/>
            <w:sz w:val="28"/>
            <w:szCs w:val="28"/>
          </w:rPr>
        </w:pPr>
        <w:r w:rsidRPr="00F86678">
          <w:rPr>
            <w:rFonts w:ascii="Arial Rounded MT Bold" w:eastAsiaTheme="majorEastAsia" w:hAnsi="Arial Rounded MT Bold" w:cstheme="majorBidi"/>
            <w:b/>
            <w:sz w:val="28"/>
            <w:szCs w:val="28"/>
          </w:rPr>
          <w:t>-</w:t>
        </w:r>
        <w:r w:rsidRPr="00F86678">
          <w:rPr>
            <w:rFonts w:ascii="Arial Rounded MT Bold" w:eastAsiaTheme="minorEastAsia" w:hAnsi="Arial Rounded MT Bold" w:cs="Times New Roman"/>
            <w:b/>
          </w:rPr>
          <w:fldChar w:fldCharType="begin"/>
        </w:r>
        <w:r w:rsidRPr="00F86678">
          <w:rPr>
            <w:rFonts w:ascii="Arial Rounded MT Bold" w:hAnsi="Arial Rounded MT Bold"/>
            <w:b/>
          </w:rPr>
          <w:instrText xml:space="preserve"> PAGE    \* MERGEFORMAT </w:instrText>
        </w:r>
        <w:r w:rsidRPr="00F86678">
          <w:rPr>
            <w:rFonts w:ascii="Arial Rounded MT Bold" w:eastAsiaTheme="minorEastAsia" w:hAnsi="Arial Rounded MT Bold" w:cs="Times New Roman"/>
            <w:b/>
          </w:rPr>
          <w:fldChar w:fldCharType="separate"/>
        </w:r>
        <w:r w:rsidR="004C33D7" w:rsidRPr="004C33D7">
          <w:rPr>
            <w:rFonts w:ascii="Arial Rounded MT Bold" w:eastAsiaTheme="majorEastAsia" w:hAnsi="Arial Rounded MT Bold" w:cstheme="majorBidi"/>
            <w:b/>
            <w:noProof/>
            <w:sz w:val="28"/>
            <w:szCs w:val="28"/>
          </w:rPr>
          <w:t>7</w:t>
        </w:r>
        <w:r w:rsidRPr="00F86678">
          <w:rPr>
            <w:rFonts w:ascii="Arial Rounded MT Bold" w:eastAsiaTheme="majorEastAsia" w:hAnsi="Arial Rounded MT Bold" w:cstheme="majorBidi"/>
            <w:b/>
            <w:noProof/>
            <w:sz w:val="28"/>
            <w:szCs w:val="28"/>
          </w:rPr>
          <w:fldChar w:fldCharType="end"/>
        </w:r>
        <w:r w:rsidRPr="00F86678">
          <w:rPr>
            <w:rFonts w:ascii="Arial Rounded MT Bold" w:eastAsiaTheme="majorEastAsia" w:hAnsi="Arial Rounded MT Bold" w:cstheme="majorBidi"/>
            <w:b/>
            <w:sz w:val="28"/>
            <w:szCs w:val="28"/>
          </w:rPr>
          <w:t xml:space="preserve"> -</w:t>
        </w:r>
      </w:p>
    </w:sdtContent>
  </w:sdt>
  <w:p w14:paraId="76D6AB7D" w14:textId="61141059" w:rsidR="00AC7188" w:rsidRPr="004C33D7" w:rsidRDefault="004C33D7" w:rsidP="00AC7188">
    <w:pPr>
      <w:spacing w:line="360" w:lineRule="auto"/>
      <w:jc w:val="center"/>
      <w:rPr>
        <w:rFonts w:ascii="Arial Black" w:hAnsi="Arial Black"/>
        <w:b/>
        <w:i/>
        <w:color w:val="00B0F0"/>
        <w:sz w:val="24"/>
        <w:szCs w:val="28"/>
      </w:rPr>
    </w:pPr>
    <w:r w:rsidRPr="004C33D7">
      <w:rPr>
        <w:rFonts w:ascii="Arial Black" w:hAnsi="Arial Black"/>
        <w:b/>
        <w:i/>
        <w:color w:val="00B0F0"/>
        <w:sz w:val="24"/>
        <w:szCs w:val="28"/>
      </w:rPr>
      <w:t>PANGANI GIRLS HIGH SCHOOL</w:t>
    </w:r>
  </w:p>
  <w:p w14:paraId="397A80CE" w14:textId="77777777" w:rsidR="00F86678" w:rsidRDefault="00F8667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AE7268" w14:textId="77777777" w:rsidR="004C33D7" w:rsidRDefault="004C33D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D58F476" w14:textId="77777777" w:rsidR="005B395E" w:rsidRDefault="005B395E" w:rsidP="00F86678">
      <w:pPr>
        <w:spacing w:after="0" w:line="240" w:lineRule="auto"/>
      </w:pPr>
      <w:r>
        <w:separator/>
      </w:r>
    </w:p>
  </w:footnote>
  <w:footnote w:type="continuationSeparator" w:id="0">
    <w:p w14:paraId="25E5AE64" w14:textId="77777777" w:rsidR="005B395E" w:rsidRDefault="005B395E" w:rsidP="00F866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AF9ED9" w14:textId="77777777" w:rsidR="004C33D7" w:rsidRDefault="004C33D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40FF0D" w14:textId="77777777" w:rsidR="004C33D7" w:rsidRDefault="004C33D7">
    <w:pPr>
      <w:pStyle w:val="Header"/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57B7EC" w14:textId="77777777" w:rsidR="004C33D7" w:rsidRDefault="004C33D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5522F"/>
    <w:multiLevelType w:val="hybridMultilevel"/>
    <w:tmpl w:val="1BB4438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742029"/>
    <w:multiLevelType w:val="hybridMultilevel"/>
    <w:tmpl w:val="EC1CA088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71F5F1F"/>
    <w:multiLevelType w:val="hybridMultilevel"/>
    <w:tmpl w:val="C05C07F4"/>
    <w:lvl w:ilvl="0" w:tplc="0409000F">
      <w:start w:val="1"/>
      <w:numFmt w:val="decimal"/>
      <w:lvlText w:val="%1."/>
      <w:lvlJc w:val="left"/>
      <w:pPr>
        <w:ind w:left="1167" w:hanging="360"/>
      </w:pPr>
    </w:lvl>
    <w:lvl w:ilvl="1" w:tplc="04090019" w:tentative="1">
      <w:start w:val="1"/>
      <w:numFmt w:val="lowerLetter"/>
      <w:lvlText w:val="%2."/>
      <w:lvlJc w:val="left"/>
      <w:pPr>
        <w:ind w:left="1887" w:hanging="360"/>
      </w:pPr>
    </w:lvl>
    <w:lvl w:ilvl="2" w:tplc="0409001B" w:tentative="1">
      <w:start w:val="1"/>
      <w:numFmt w:val="lowerRoman"/>
      <w:lvlText w:val="%3."/>
      <w:lvlJc w:val="right"/>
      <w:pPr>
        <w:ind w:left="2607" w:hanging="180"/>
      </w:pPr>
    </w:lvl>
    <w:lvl w:ilvl="3" w:tplc="0409000F" w:tentative="1">
      <w:start w:val="1"/>
      <w:numFmt w:val="decimal"/>
      <w:lvlText w:val="%4."/>
      <w:lvlJc w:val="left"/>
      <w:pPr>
        <w:ind w:left="3327" w:hanging="360"/>
      </w:pPr>
    </w:lvl>
    <w:lvl w:ilvl="4" w:tplc="04090019" w:tentative="1">
      <w:start w:val="1"/>
      <w:numFmt w:val="lowerLetter"/>
      <w:lvlText w:val="%5."/>
      <w:lvlJc w:val="left"/>
      <w:pPr>
        <w:ind w:left="4047" w:hanging="360"/>
      </w:pPr>
    </w:lvl>
    <w:lvl w:ilvl="5" w:tplc="0409001B" w:tentative="1">
      <w:start w:val="1"/>
      <w:numFmt w:val="lowerRoman"/>
      <w:lvlText w:val="%6."/>
      <w:lvlJc w:val="right"/>
      <w:pPr>
        <w:ind w:left="4767" w:hanging="180"/>
      </w:pPr>
    </w:lvl>
    <w:lvl w:ilvl="6" w:tplc="0409000F" w:tentative="1">
      <w:start w:val="1"/>
      <w:numFmt w:val="decimal"/>
      <w:lvlText w:val="%7."/>
      <w:lvlJc w:val="left"/>
      <w:pPr>
        <w:ind w:left="5487" w:hanging="360"/>
      </w:pPr>
    </w:lvl>
    <w:lvl w:ilvl="7" w:tplc="04090019" w:tentative="1">
      <w:start w:val="1"/>
      <w:numFmt w:val="lowerLetter"/>
      <w:lvlText w:val="%8."/>
      <w:lvlJc w:val="left"/>
      <w:pPr>
        <w:ind w:left="6207" w:hanging="360"/>
      </w:pPr>
    </w:lvl>
    <w:lvl w:ilvl="8" w:tplc="0409001B" w:tentative="1">
      <w:start w:val="1"/>
      <w:numFmt w:val="lowerRoman"/>
      <w:lvlText w:val="%9."/>
      <w:lvlJc w:val="right"/>
      <w:pPr>
        <w:ind w:left="6927" w:hanging="180"/>
      </w:pPr>
    </w:lvl>
  </w:abstractNum>
  <w:abstractNum w:abstractNumId="3" w15:restartNumberingAfterBreak="0">
    <w:nsid w:val="0A09372A"/>
    <w:multiLevelType w:val="hybridMultilevel"/>
    <w:tmpl w:val="10E220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8A3E2C"/>
    <w:multiLevelType w:val="hybridMultilevel"/>
    <w:tmpl w:val="C0CC06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FF66E6"/>
    <w:multiLevelType w:val="hybridMultilevel"/>
    <w:tmpl w:val="35D2072A"/>
    <w:lvl w:ilvl="0" w:tplc="3A36725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31F182F"/>
    <w:multiLevelType w:val="hybridMultilevel"/>
    <w:tmpl w:val="B19E87A8"/>
    <w:lvl w:ilvl="0" w:tplc="E1003A3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60A15F7"/>
    <w:multiLevelType w:val="hybridMultilevel"/>
    <w:tmpl w:val="22CE98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7E67EC"/>
    <w:multiLevelType w:val="hybridMultilevel"/>
    <w:tmpl w:val="8E723300"/>
    <w:lvl w:ilvl="0" w:tplc="4538FB8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C771E33"/>
    <w:multiLevelType w:val="hybridMultilevel"/>
    <w:tmpl w:val="DE32A670"/>
    <w:lvl w:ilvl="0" w:tplc="69ECDBEE">
      <w:start w:val="1"/>
      <w:numFmt w:val="decimal"/>
      <w:lvlText w:val="%1."/>
      <w:lvlJc w:val="left"/>
      <w:pPr>
        <w:ind w:left="1167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87" w:hanging="360"/>
      </w:pPr>
    </w:lvl>
    <w:lvl w:ilvl="2" w:tplc="0409001B" w:tentative="1">
      <w:start w:val="1"/>
      <w:numFmt w:val="lowerRoman"/>
      <w:lvlText w:val="%3."/>
      <w:lvlJc w:val="right"/>
      <w:pPr>
        <w:ind w:left="2607" w:hanging="180"/>
      </w:pPr>
    </w:lvl>
    <w:lvl w:ilvl="3" w:tplc="0409000F" w:tentative="1">
      <w:start w:val="1"/>
      <w:numFmt w:val="decimal"/>
      <w:lvlText w:val="%4."/>
      <w:lvlJc w:val="left"/>
      <w:pPr>
        <w:ind w:left="3327" w:hanging="360"/>
      </w:pPr>
    </w:lvl>
    <w:lvl w:ilvl="4" w:tplc="04090019" w:tentative="1">
      <w:start w:val="1"/>
      <w:numFmt w:val="lowerLetter"/>
      <w:lvlText w:val="%5."/>
      <w:lvlJc w:val="left"/>
      <w:pPr>
        <w:ind w:left="4047" w:hanging="360"/>
      </w:pPr>
    </w:lvl>
    <w:lvl w:ilvl="5" w:tplc="0409001B" w:tentative="1">
      <w:start w:val="1"/>
      <w:numFmt w:val="lowerRoman"/>
      <w:lvlText w:val="%6."/>
      <w:lvlJc w:val="right"/>
      <w:pPr>
        <w:ind w:left="4767" w:hanging="180"/>
      </w:pPr>
    </w:lvl>
    <w:lvl w:ilvl="6" w:tplc="0409000F" w:tentative="1">
      <w:start w:val="1"/>
      <w:numFmt w:val="decimal"/>
      <w:lvlText w:val="%7."/>
      <w:lvlJc w:val="left"/>
      <w:pPr>
        <w:ind w:left="5487" w:hanging="360"/>
      </w:pPr>
    </w:lvl>
    <w:lvl w:ilvl="7" w:tplc="04090019" w:tentative="1">
      <w:start w:val="1"/>
      <w:numFmt w:val="lowerLetter"/>
      <w:lvlText w:val="%8."/>
      <w:lvlJc w:val="left"/>
      <w:pPr>
        <w:ind w:left="6207" w:hanging="360"/>
      </w:pPr>
    </w:lvl>
    <w:lvl w:ilvl="8" w:tplc="0409001B" w:tentative="1">
      <w:start w:val="1"/>
      <w:numFmt w:val="lowerRoman"/>
      <w:lvlText w:val="%9."/>
      <w:lvlJc w:val="right"/>
      <w:pPr>
        <w:ind w:left="6927" w:hanging="180"/>
      </w:pPr>
    </w:lvl>
  </w:abstractNum>
  <w:abstractNum w:abstractNumId="10" w15:restartNumberingAfterBreak="0">
    <w:nsid w:val="2E466538"/>
    <w:multiLevelType w:val="hybridMultilevel"/>
    <w:tmpl w:val="EE107A5C"/>
    <w:lvl w:ilvl="0" w:tplc="0409000F">
      <w:start w:val="1"/>
      <w:numFmt w:val="decimal"/>
      <w:lvlText w:val="%1."/>
      <w:lvlJc w:val="left"/>
      <w:pPr>
        <w:ind w:left="1167" w:hanging="360"/>
      </w:pPr>
    </w:lvl>
    <w:lvl w:ilvl="1" w:tplc="04090019" w:tentative="1">
      <w:start w:val="1"/>
      <w:numFmt w:val="lowerLetter"/>
      <w:lvlText w:val="%2."/>
      <w:lvlJc w:val="left"/>
      <w:pPr>
        <w:ind w:left="1887" w:hanging="360"/>
      </w:pPr>
    </w:lvl>
    <w:lvl w:ilvl="2" w:tplc="0409001B" w:tentative="1">
      <w:start w:val="1"/>
      <w:numFmt w:val="lowerRoman"/>
      <w:lvlText w:val="%3."/>
      <w:lvlJc w:val="right"/>
      <w:pPr>
        <w:ind w:left="2607" w:hanging="180"/>
      </w:pPr>
    </w:lvl>
    <w:lvl w:ilvl="3" w:tplc="0409000F" w:tentative="1">
      <w:start w:val="1"/>
      <w:numFmt w:val="decimal"/>
      <w:lvlText w:val="%4."/>
      <w:lvlJc w:val="left"/>
      <w:pPr>
        <w:ind w:left="3327" w:hanging="360"/>
      </w:pPr>
    </w:lvl>
    <w:lvl w:ilvl="4" w:tplc="04090019" w:tentative="1">
      <w:start w:val="1"/>
      <w:numFmt w:val="lowerLetter"/>
      <w:lvlText w:val="%5."/>
      <w:lvlJc w:val="left"/>
      <w:pPr>
        <w:ind w:left="4047" w:hanging="360"/>
      </w:pPr>
    </w:lvl>
    <w:lvl w:ilvl="5" w:tplc="0409001B" w:tentative="1">
      <w:start w:val="1"/>
      <w:numFmt w:val="lowerRoman"/>
      <w:lvlText w:val="%6."/>
      <w:lvlJc w:val="right"/>
      <w:pPr>
        <w:ind w:left="4767" w:hanging="180"/>
      </w:pPr>
    </w:lvl>
    <w:lvl w:ilvl="6" w:tplc="0409000F" w:tentative="1">
      <w:start w:val="1"/>
      <w:numFmt w:val="decimal"/>
      <w:lvlText w:val="%7."/>
      <w:lvlJc w:val="left"/>
      <w:pPr>
        <w:ind w:left="5487" w:hanging="360"/>
      </w:pPr>
    </w:lvl>
    <w:lvl w:ilvl="7" w:tplc="04090019" w:tentative="1">
      <w:start w:val="1"/>
      <w:numFmt w:val="lowerLetter"/>
      <w:lvlText w:val="%8."/>
      <w:lvlJc w:val="left"/>
      <w:pPr>
        <w:ind w:left="6207" w:hanging="360"/>
      </w:pPr>
    </w:lvl>
    <w:lvl w:ilvl="8" w:tplc="0409001B" w:tentative="1">
      <w:start w:val="1"/>
      <w:numFmt w:val="lowerRoman"/>
      <w:lvlText w:val="%9."/>
      <w:lvlJc w:val="right"/>
      <w:pPr>
        <w:ind w:left="6927" w:hanging="180"/>
      </w:pPr>
    </w:lvl>
  </w:abstractNum>
  <w:abstractNum w:abstractNumId="11" w15:restartNumberingAfterBreak="0">
    <w:nsid w:val="348C1826"/>
    <w:multiLevelType w:val="hybridMultilevel"/>
    <w:tmpl w:val="8F8E9E22"/>
    <w:lvl w:ilvl="0" w:tplc="FA86852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E4762D5"/>
    <w:multiLevelType w:val="hybridMultilevel"/>
    <w:tmpl w:val="1F484F1A"/>
    <w:lvl w:ilvl="0" w:tplc="25D49C14">
      <w:start w:val="1"/>
      <w:numFmt w:val="lowerLetter"/>
      <w:lvlText w:val="(%1)"/>
      <w:lvlJc w:val="left"/>
      <w:pPr>
        <w:ind w:left="142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49" w:hanging="360"/>
      </w:pPr>
    </w:lvl>
    <w:lvl w:ilvl="2" w:tplc="0809001B" w:tentative="1">
      <w:start w:val="1"/>
      <w:numFmt w:val="lowerRoman"/>
      <w:lvlText w:val="%3."/>
      <w:lvlJc w:val="right"/>
      <w:pPr>
        <w:ind w:left="2869" w:hanging="180"/>
      </w:pPr>
    </w:lvl>
    <w:lvl w:ilvl="3" w:tplc="0809000F" w:tentative="1">
      <w:start w:val="1"/>
      <w:numFmt w:val="decimal"/>
      <w:lvlText w:val="%4."/>
      <w:lvlJc w:val="left"/>
      <w:pPr>
        <w:ind w:left="3589" w:hanging="360"/>
      </w:pPr>
    </w:lvl>
    <w:lvl w:ilvl="4" w:tplc="08090019" w:tentative="1">
      <w:start w:val="1"/>
      <w:numFmt w:val="lowerLetter"/>
      <w:lvlText w:val="%5."/>
      <w:lvlJc w:val="left"/>
      <w:pPr>
        <w:ind w:left="4309" w:hanging="360"/>
      </w:pPr>
    </w:lvl>
    <w:lvl w:ilvl="5" w:tplc="0809001B" w:tentative="1">
      <w:start w:val="1"/>
      <w:numFmt w:val="lowerRoman"/>
      <w:lvlText w:val="%6."/>
      <w:lvlJc w:val="right"/>
      <w:pPr>
        <w:ind w:left="5029" w:hanging="180"/>
      </w:pPr>
    </w:lvl>
    <w:lvl w:ilvl="6" w:tplc="0809000F" w:tentative="1">
      <w:start w:val="1"/>
      <w:numFmt w:val="decimal"/>
      <w:lvlText w:val="%7."/>
      <w:lvlJc w:val="left"/>
      <w:pPr>
        <w:ind w:left="5749" w:hanging="360"/>
      </w:pPr>
    </w:lvl>
    <w:lvl w:ilvl="7" w:tplc="08090019" w:tentative="1">
      <w:start w:val="1"/>
      <w:numFmt w:val="lowerLetter"/>
      <w:lvlText w:val="%8."/>
      <w:lvlJc w:val="left"/>
      <w:pPr>
        <w:ind w:left="6469" w:hanging="360"/>
      </w:pPr>
    </w:lvl>
    <w:lvl w:ilvl="8" w:tplc="08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402E6122"/>
    <w:multiLevelType w:val="hybridMultilevel"/>
    <w:tmpl w:val="C28048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99780F"/>
    <w:multiLevelType w:val="hybridMultilevel"/>
    <w:tmpl w:val="FD264294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8340267"/>
    <w:multiLevelType w:val="hybridMultilevel"/>
    <w:tmpl w:val="0B6211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742328"/>
    <w:multiLevelType w:val="hybridMultilevel"/>
    <w:tmpl w:val="B5A4D0AE"/>
    <w:lvl w:ilvl="0" w:tplc="622CA0EE">
      <w:start w:val="1"/>
      <w:numFmt w:val="lowerLetter"/>
      <w:lvlText w:val="(%1)"/>
      <w:lvlJc w:val="left"/>
      <w:pPr>
        <w:tabs>
          <w:tab w:val="num" w:pos="504"/>
        </w:tabs>
        <w:ind w:left="504" w:hanging="504"/>
      </w:pPr>
      <w:rPr>
        <w:b w:val="0"/>
        <w:i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62B17D36"/>
    <w:multiLevelType w:val="hybridMultilevel"/>
    <w:tmpl w:val="BC00C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AC092A"/>
    <w:multiLevelType w:val="hybridMultilevel"/>
    <w:tmpl w:val="45D8E26C"/>
    <w:lvl w:ilvl="0" w:tplc="0FA0B57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9C31269"/>
    <w:multiLevelType w:val="hybridMultilevel"/>
    <w:tmpl w:val="75E2C05A"/>
    <w:lvl w:ilvl="0" w:tplc="E766EC0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7"/>
  </w:num>
  <w:num w:numId="3">
    <w:abstractNumId w:val="7"/>
  </w:num>
  <w:num w:numId="4">
    <w:abstractNumId w:val="19"/>
  </w:num>
  <w:num w:numId="5">
    <w:abstractNumId w:val="18"/>
  </w:num>
  <w:num w:numId="6">
    <w:abstractNumId w:val="11"/>
  </w:num>
  <w:num w:numId="7">
    <w:abstractNumId w:val="5"/>
  </w:num>
  <w:num w:numId="8">
    <w:abstractNumId w:val="6"/>
  </w:num>
  <w:num w:numId="9">
    <w:abstractNumId w:val="8"/>
  </w:num>
  <w:num w:numId="10">
    <w:abstractNumId w:val="14"/>
  </w:num>
  <w:num w:numId="11">
    <w:abstractNumId w:val="12"/>
  </w:num>
  <w:num w:numId="12">
    <w:abstractNumId w:val="9"/>
  </w:num>
  <w:num w:numId="13">
    <w:abstractNumId w:val="1"/>
  </w:num>
  <w:num w:numId="14">
    <w:abstractNumId w:val="4"/>
  </w:num>
  <w:num w:numId="15">
    <w:abstractNumId w:val="13"/>
  </w:num>
  <w:num w:numId="16">
    <w:abstractNumId w:val="15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0"/>
  </w:num>
  <w:num w:numId="19">
    <w:abstractNumId w:val="2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4DDC"/>
    <w:rsid w:val="00015F7B"/>
    <w:rsid w:val="0006213E"/>
    <w:rsid w:val="000C409A"/>
    <w:rsid w:val="000E4DC2"/>
    <w:rsid w:val="00106203"/>
    <w:rsid w:val="00132B8A"/>
    <w:rsid w:val="00150C17"/>
    <w:rsid w:val="001C31BB"/>
    <w:rsid w:val="00247F88"/>
    <w:rsid w:val="00251098"/>
    <w:rsid w:val="00255A92"/>
    <w:rsid w:val="00294A19"/>
    <w:rsid w:val="002D3A17"/>
    <w:rsid w:val="003070C1"/>
    <w:rsid w:val="003921AD"/>
    <w:rsid w:val="004042D3"/>
    <w:rsid w:val="00426A9B"/>
    <w:rsid w:val="00430F07"/>
    <w:rsid w:val="004374A2"/>
    <w:rsid w:val="00464DDC"/>
    <w:rsid w:val="004B1836"/>
    <w:rsid w:val="004B2521"/>
    <w:rsid w:val="004C33D7"/>
    <w:rsid w:val="004E4CEF"/>
    <w:rsid w:val="004F6123"/>
    <w:rsid w:val="00516859"/>
    <w:rsid w:val="005222B9"/>
    <w:rsid w:val="00545DDE"/>
    <w:rsid w:val="005821DF"/>
    <w:rsid w:val="005A2CED"/>
    <w:rsid w:val="005A7FCD"/>
    <w:rsid w:val="005B2A36"/>
    <w:rsid w:val="005B395E"/>
    <w:rsid w:val="00607530"/>
    <w:rsid w:val="006A0CD9"/>
    <w:rsid w:val="006B11C3"/>
    <w:rsid w:val="006E2FC2"/>
    <w:rsid w:val="007509BE"/>
    <w:rsid w:val="007C679D"/>
    <w:rsid w:val="007D4108"/>
    <w:rsid w:val="008443B5"/>
    <w:rsid w:val="008540E2"/>
    <w:rsid w:val="008823D7"/>
    <w:rsid w:val="00885952"/>
    <w:rsid w:val="008D125A"/>
    <w:rsid w:val="008D7C49"/>
    <w:rsid w:val="008F2333"/>
    <w:rsid w:val="00916E81"/>
    <w:rsid w:val="009418A9"/>
    <w:rsid w:val="0095018A"/>
    <w:rsid w:val="00971BB2"/>
    <w:rsid w:val="00977FFE"/>
    <w:rsid w:val="009A678F"/>
    <w:rsid w:val="009B78EF"/>
    <w:rsid w:val="009C04D1"/>
    <w:rsid w:val="009D4DDE"/>
    <w:rsid w:val="009E01C8"/>
    <w:rsid w:val="009E4690"/>
    <w:rsid w:val="009F5444"/>
    <w:rsid w:val="00A2663B"/>
    <w:rsid w:val="00AC7188"/>
    <w:rsid w:val="00B164E9"/>
    <w:rsid w:val="00B23E34"/>
    <w:rsid w:val="00B25527"/>
    <w:rsid w:val="00B4297B"/>
    <w:rsid w:val="00B6238D"/>
    <w:rsid w:val="00B649FA"/>
    <w:rsid w:val="00B773D4"/>
    <w:rsid w:val="00B85B53"/>
    <w:rsid w:val="00BA73EF"/>
    <w:rsid w:val="00BB51B7"/>
    <w:rsid w:val="00BC573C"/>
    <w:rsid w:val="00BE7F4F"/>
    <w:rsid w:val="00C47C6D"/>
    <w:rsid w:val="00C776E9"/>
    <w:rsid w:val="00C97BA9"/>
    <w:rsid w:val="00CA08A4"/>
    <w:rsid w:val="00CE41A5"/>
    <w:rsid w:val="00D16CD8"/>
    <w:rsid w:val="00D80673"/>
    <w:rsid w:val="00E50CB6"/>
    <w:rsid w:val="00E971A2"/>
    <w:rsid w:val="00EB5960"/>
    <w:rsid w:val="00ED0FDA"/>
    <w:rsid w:val="00ED4B6D"/>
    <w:rsid w:val="00EF389C"/>
    <w:rsid w:val="00F15282"/>
    <w:rsid w:val="00F768ED"/>
    <w:rsid w:val="00F83A23"/>
    <w:rsid w:val="00F86678"/>
    <w:rsid w:val="00F90142"/>
    <w:rsid w:val="00FC1C87"/>
    <w:rsid w:val="00FD520F"/>
    <w:rsid w:val="00FE5C72"/>
    <w:rsid w:val="00FF16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A151060"/>
  <w15:chartTrackingRefBased/>
  <w15:docId w15:val="{B8141BC8-8E45-49DD-99F2-DD1B186A0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4DD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866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6678"/>
  </w:style>
  <w:style w:type="paragraph" w:styleId="Footer">
    <w:name w:val="footer"/>
    <w:basedOn w:val="Normal"/>
    <w:link w:val="FooterChar"/>
    <w:uiPriority w:val="99"/>
    <w:unhideWhenUsed/>
    <w:rsid w:val="00F866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66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401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07" Type="http://schemas.openxmlformats.org/officeDocument/2006/relationships/image" Target="media/image51.pn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footer" Target="footer3.xml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header" Target="header2.xml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jpeg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4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footer" Target="footer1.xml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png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pn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header" Target="header3.xml"/><Relationship Id="rId26" Type="http://schemas.openxmlformats.org/officeDocument/2006/relationships/image" Target="media/image11.png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png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5.bin"/><Relationship Id="rId176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8</Pages>
  <Words>2184</Words>
  <Characters>12453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an</cp:lastModifiedBy>
  <cp:revision>8</cp:revision>
  <dcterms:created xsi:type="dcterms:W3CDTF">2021-11-17T16:29:00Z</dcterms:created>
  <dcterms:modified xsi:type="dcterms:W3CDTF">2022-11-15T10:44:00Z</dcterms:modified>
</cp:coreProperties>
</file>